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1325C2">
        <w:rPr>
          <w:u w:val="single"/>
        </w:rPr>
        <w:t>4–1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57475A" w:rsidRPr="009A6778" w:rsidRDefault="00AB2138" w:rsidP="0057475A">
      <w:pPr>
        <w:rPr>
          <w:rFonts w:cstheme="minorHAnsi"/>
          <w:b/>
          <w:szCs w:val="24"/>
        </w:rPr>
      </w:pPr>
      <w:r>
        <w:rPr>
          <w:rFonts w:cstheme="minorHAnsi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38989</wp:posOffset>
                </wp:positionH>
                <wp:positionV relativeFrom="paragraph">
                  <wp:posOffset>159791</wp:posOffset>
                </wp:positionV>
                <wp:extent cx="4710989" cy="1916583"/>
                <wp:effectExtent l="0" t="0" r="0" b="7620"/>
                <wp:wrapNone/>
                <wp:docPr id="459" name="Group 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0989" cy="1916583"/>
                          <a:chOff x="0" y="0"/>
                          <a:chExt cx="4710989" cy="1916583"/>
                        </a:xfrm>
                      </wpg:grpSpPr>
                      <pic:pic xmlns:pic="http://schemas.openxmlformats.org/drawingml/2006/picture">
                        <pic:nvPicPr>
                          <pic:cNvPr id="472" name="Picture 472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16352" y="212141"/>
                            <a:ext cx="1894637" cy="811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" name="Straight Arrow Connector 25"/>
                        <wps:cNvCnPr/>
                        <wps:spPr>
                          <a:xfrm flipH="1" flipV="1">
                            <a:off x="716889" y="380391"/>
                            <a:ext cx="7316" cy="1331366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724205" y="373076"/>
                            <a:ext cx="870839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>
                            <a:off x="3189427" y="841248"/>
                            <a:ext cx="1331366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>
                            <a:off x="3189427" y="373076"/>
                            <a:ext cx="329" cy="468172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0" y="651053"/>
                            <a:ext cx="716889" cy="372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475A" w:rsidRDefault="0057475A">
                              <w:r>
                                <w:t>rise = 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2472537" y="424282"/>
                            <a:ext cx="716889" cy="372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475A" w:rsidRDefault="0057475A" w:rsidP="0057475A">
                              <w:r>
                                <w:t>rise = –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804672" y="0"/>
                            <a:ext cx="716280" cy="372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7475A" w:rsidRDefault="0057475A" w:rsidP="0057475A">
                              <w:r>
                                <w:t>run =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8" name="Text Box 448"/>
                        <wps:cNvSpPr txBox="1"/>
                        <wps:spPr>
                          <a:xfrm>
                            <a:off x="3401568" y="936346"/>
                            <a:ext cx="716280" cy="3721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228B9" w:rsidRDefault="004228B9" w:rsidP="004228B9">
                              <w:r>
                                <w:t>run = 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71" name="Picture 47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1869" y="212141"/>
                            <a:ext cx="1631289" cy="1704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459" o:spid="_x0000_s1026" style="position:absolute;margin-left:10.95pt;margin-top:12.6pt;width:370.95pt;height:150.9pt;z-index:251687936" coordsize="47109,1916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72" o:spid="_x0000_s1027" type="#_x0000_t75" style="position:absolute;left:28163;top:2121;width:18946;height:8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nGIPEAAAA3AAAAA8AAABkcnMvZG93bnJldi54bWxEj0FrwkAUhO8F/8PyBG91YygqqauIonjo&#10;JVF7fmRfk9Ts25jdmvTfu4LgcZiZb5jFqje1uFHrKssKJuMIBHFudcWFgtNx9z4H4TyyxtoyKfgn&#10;B6vl4G2BibYdp3TLfCEChF2CCkrvm0RKl5dk0I1tQxy8H9sa9EG2hdQtdgFuahlH0VQarDgslNjQ&#10;pqT8kv0ZBef9lz39xh3N99n3FbfpdpoWR6VGw379CcJT71/hZ/ugFXzMYnicCUdALu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ZnGIPEAAAA3AAAAA8AAAAAAAAAAAAAAAAA&#10;nwIAAGRycy9kb3ducmV2LnhtbFBLBQYAAAAABAAEAPcAAACQAwAAAAA=&#10;">
                  <v:imagedata r:id="rId11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028" type="#_x0000_t32" style="position:absolute;left:7168;top:3803;width:74;height:133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0nWcQAAADbAAAADwAAAGRycy9kb3ducmV2LnhtbESPT2vCQBTE70K/w/IKvenGlLQ1dZU2&#10;0OKpoA3F4yP7mgSzb0N2zZ9v7wqCx2FmfsOst6NpRE+dqy0rWC4iEMSF1TWXCvLfr/kbCOeRNTaW&#10;ScFEDrabh9kaU20H3lN/8KUIEHYpKqi8b1MpXVGRQbewLXHw/m1n0AfZlVJ3OAS4aWQcRS/SYM1h&#10;ocKWsoqK0+FsFGQ+mY70nK/wnH/T60/y97nXsVJPj+PHOwhPo7+Hb+2dVhAncP0SfoD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7SdZxAAAANsAAAAPAAAAAAAAAAAA&#10;AAAAAKECAABkcnMvZG93bnJldi54bWxQSwUGAAAAAAQABAD5AAAAkgMAAAAA&#10;" strokecolor="black [3040]" strokeweight="1.5pt">
                  <v:stroke endarrow="open"/>
                </v:shape>
                <v:shape id="Straight Arrow Connector 26" o:spid="_x0000_s1029" type="#_x0000_t32" style="position:absolute;left:7242;top:3730;width:8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lwxMMAAADbAAAADwAAAGRycy9kb3ducmV2LnhtbESPwWrDMBBE74X8g9hAL6WR40NoXcsh&#10;CSn1MXH6AYu1sd1aKyMpsf33VaHQ4zAzb5h8O5le3Mn5zrKC9SoBQVxb3XGj4PPy/vwCwgdkjb1l&#10;UjCTh22xeMgx03bkM92r0IgIYZ+hgjaEIZPS1y0Z9Cs7EEfvap3BEKVrpHY4RrjpZZokG2mw47jQ&#10;4kCHlurv6mYUUDlr+3EcDl9PTedOp/N+ur7ulXpcTrs3EIGm8B/+a5daQbqB3y/xB8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pcMTDAAAA2wAAAA8AAAAAAAAAAAAA&#10;AAAAoQIAAGRycy9kb3ducmV2LnhtbFBLBQYAAAAABAAEAPkAAACRAwAAAAA=&#10;" strokecolor="black [3040]" strokeweight="1.5pt">
                  <v:stroke endarrow="open"/>
                </v:shape>
                <v:shape id="Straight Arrow Connector 27" o:spid="_x0000_s1030" type="#_x0000_t32" style="position:absolute;left:31894;top:8412;width:133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VX8EAAADbAAAADwAAAGRycy9kb3ducmV2LnhtbESPzarCMBSE94LvEI7gRjTVhVerUVS8&#10;6NK/Bzg0x7banJQkan37G0G4y2FmvmHmy8ZU4knOl5YVDAcJCOLM6pJzBZfzb38CwgdkjZVlUvAm&#10;D8tFuzXHVNsXH+l5CrmIEPYpKihCqFMpfVaQQT+wNXH0rtYZDFG6XGqHrwg3lRwlyVgaLDkuFFjT&#10;pqDsfnoYBbR/a7vb1ptbLy/d4XBcN9fpWqlup1nNQARqwn/4295rBaMf+HyJP0A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JdVfwQAAANsAAAAPAAAAAAAAAAAAAAAA&#10;AKECAABkcnMvZG93bnJldi54bWxQSwUGAAAAAAQABAD5AAAAjwMAAAAA&#10;" strokecolor="black [3040]" strokeweight="1.5pt">
                  <v:stroke endarrow="open"/>
                </v:shape>
                <v:shape id="Straight Arrow Connector 28" o:spid="_x0000_s1031" type="#_x0000_t32" style="position:absolute;left:31894;top:3730;width:3;height:46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pBLbsAAADbAAAADwAAAGRycy9kb3ducmV2LnhtbERPyw4BMRTdS/xDcyU2QoeFMJQghKXX&#10;B9xMr5lhejtpi/H3upBYnpz3fNmYSrzI+dKyguEgAUGcWV1yruB62fUnIHxA1lhZJgUf8rBctFtz&#10;TLV984le55CLGMI+RQVFCHUqpc8KMugHtiaO3M06gyFCl0vt8B3DTSVHSTKWBkuODQXWtCkoe5yf&#10;RgEdPtrut/Xm3stLdzye1s1tulaq22lWMxCBmvAX/9wHrWAUx8Y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lukEtuwAAANsAAAAPAAAAAAAAAAAAAAAAAKECAABk&#10;cnMvZG93bnJldi54bWxQSwUGAAAAAAQABAD5AAAAiQMAAAAA&#10;" strokecolor="black [3040]" strokeweight="1.5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32" type="#_x0000_t202" style="position:absolute;top:6510;width:7168;height:3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57475A" w:rsidRDefault="0057475A">
                        <w:proofErr w:type="gramStart"/>
                        <w:r>
                          <w:t>rise</w:t>
                        </w:r>
                        <w:proofErr w:type="gramEnd"/>
                        <w:r>
                          <w:t xml:space="preserve"> = 9</w:t>
                        </w:r>
                      </w:p>
                    </w:txbxContent>
                  </v:textbox>
                </v:shape>
                <v:shape id="Text Box 30" o:spid="_x0000_s1033" type="#_x0000_t202" style="position:absolute;left:24725;top:4242;width:7169;height:3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57475A" w:rsidRDefault="0057475A" w:rsidP="0057475A">
                        <w:proofErr w:type="gramStart"/>
                        <w:r>
                          <w:t>rise</w:t>
                        </w:r>
                        <w:proofErr w:type="gramEnd"/>
                        <w:r>
                          <w:t xml:space="preserve"> = </w:t>
                        </w:r>
                        <w:r>
                          <w:t>–3</w:t>
                        </w:r>
                      </w:p>
                    </w:txbxContent>
                  </v:textbox>
                </v:shape>
                <v:shape id="Text Box 31" o:spid="_x0000_s1034" type="#_x0000_t202" style="position:absolute;left:8046;width:7163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57475A" w:rsidRDefault="0057475A" w:rsidP="0057475A">
                        <w:proofErr w:type="gramStart"/>
                        <w:r>
                          <w:t>r</w:t>
                        </w:r>
                        <w:r>
                          <w:t>un</w:t>
                        </w:r>
                        <w:proofErr w:type="gramEnd"/>
                        <w:r>
                          <w:t xml:space="preserve"> = </w:t>
                        </w:r>
                        <w:r>
                          <w:t>6</w:t>
                        </w:r>
                      </w:p>
                    </w:txbxContent>
                  </v:textbox>
                </v:shape>
                <v:shape id="Text Box 448" o:spid="_x0000_s1035" type="#_x0000_t202" style="position:absolute;left:34015;top:9363;width:7163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cQc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hxBwgAAANwAAAAPAAAAAAAAAAAAAAAAAJgCAABkcnMvZG93&#10;bnJldi54bWxQSwUGAAAAAAQABAD1AAAAhwMAAAAA&#10;" filled="f" stroked="f" strokeweight=".5pt">
                  <v:textbox>
                    <w:txbxContent>
                      <w:p w:rsidR="004228B9" w:rsidRDefault="004228B9" w:rsidP="004228B9">
                        <w:proofErr w:type="gramStart"/>
                        <w:r>
                          <w:t>run</w:t>
                        </w:r>
                        <w:proofErr w:type="gramEnd"/>
                        <w:r>
                          <w:t xml:space="preserve"> = </w:t>
                        </w:r>
                        <w:r>
                          <w:t>8</w:t>
                        </w:r>
                      </w:p>
                    </w:txbxContent>
                  </v:textbox>
                </v:shape>
                <v:shape id="Picture 471" o:spid="_x0000_s1036" type="#_x0000_t75" style="position:absolute;left:3218;top:2121;width:16313;height:170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50kbFAAAA3AAAAA8AAABkcnMvZG93bnJldi54bWxEj0FrwkAUhO8F/8PyhN7qJtZqSd2ICi25&#10;eDAquT6yr0lo9m3Mrpr++65Q8DjMzDfMcjWYVlypd41lBfEkAkFcWt1wpeB4+Hx5B+E8ssbWMin4&#10;JQerdPS0xETbG+/pmvtKBAi7BBXU3neJlK6syaCb2I44eN+2N+iD7Cupe7wFuGnlNIrm0mDDYaHG&#10;jrY1lT/5xSjw6/mbvuSnc9btTl/FazErzCZT6nk8rD9AeBr8I/zfzrSC2SKG+5lwBGT6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pedJGxQAAANwAAAAPAAAAAAAAAAAAAAAA&#10;AJ8CAABkcnMvZG93bnJldi54bWxQSwUGAAAAAAQABAD3AAAAkQMAAAAA&#10;">
                  <v:imagedata r:id="rId12" o:title=""/>
                  <v:path arrowok="t"/>
                </v:shape>
              </v:group>
            </w:pict>
          </mc:Fallback>
        </mc:AlternateContent>
      </w:r>
      <w:r w:rsidR="0057475A" w:rsidRPr="009A6778">
        <w:rPr>
          <w:rFonts w:cstheme="minorHAnsi"/>
          <w:b/>
          <w:szCs w:val="24"/>
        </w:rPr>
        <w:t xml:space="preserve">Question 1 </w:t>
      </w:r>
    </w:p>
    <w:p w:rsidR="0057475A" w:rsidRPr="009A6778" w:rsidRDefault="0057475A" w:rsidP="0057475A">
      <w:pPr>
        <w:rPr>
          <w:szCs w:val="24"/>
        </w:rPr>
      </w:pPr>
      <w:r w:rsidRPr="009A6778">
        <w:rPr>
          <w:szCs w:val="24"/>
        </w:rPr>
        <w:tab/>
      </w:r>
    </w:p>
    <w:p w:rsidR="00AB2138" w:rsidRDefault="00707B81" w:rsidP="0057475A">
      <w:pPr>
        <w:rPr>
          <w:szCs w:val="24"/>
        </w:rPr>
      </w:pPr>
      <w:r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385.25pt;margin-top:23.1pt;width:85pt;height:95.1pt;z-index:251678720;mso-position-horizontal-relative:text;mso-position-vertical-relative:text">
            <v:imagedata r:id="rId13" o:title=""/>
          </v:shape>
          <o:OLEObject Type="Embed" ProgID="Equation.DSMT4" ShapeID="_x0000_s1030" DrawAspect="Content" ObjectID="_1524994305" r:id="rId14"/>
        </w:pict>
      </w:r>
      <w:r>
        <w:rPr>
          <w:noProof/>
          <w:szCs w:val="24"/>
        </w:rPr>
        <w:pict>
          <v:shape id="_x0000_s1029" type="#_x0000_t75" style="position:absolute;margin-left:164.75pt;margin-top:37.6pt;width:57pt;height:95.05pt;z-index:251677696;mso-position-horizontal-relative:text;mso-position-vertical-relative:text">
            <v:imagedata r:id="rId15" o:title=""/>
          </v:shape>
          <o:OLEObject Type="Embed" ProgID="Equation.DSMT4" ShapeID="_x0000_s1029" DrawAspect="Content" ObjectID="_1524994306" r:id="rId16"/>
        </w:pict>
      </w:r>
      <w:r w:rsidR="0057475A" w:rsidRPr="009A6778">
        <w:rPr>
          <w:szCs w:val="24"/>
        </w:rPr>
        <w:tab/>
      </w: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57475A" w:rsidRPr="009A6778" w:rsidRDefault="0057475A" w:rsidP="0057475A">
      <w:pPr>
        <w:rPr>
          <w:szCs w:val="24"/>
        </w:rPr>
      </w:pPr>
      <w:r w:rsidRPr="009A6778">
        <w:rPr>
          <w:szCs w:val="24"/>
        </w:rPr>
        <w:tab/>
      </w:r>
      <w:r w:rsidRPr="009A6778">
        <w:rPr>
          <w:szCs w:val="24"/>
        </w:rPr>
        <w:tab/>
      </w:r>
    </w:p>
    <w:p w:rsidR="0057475A" w:rsidRDefault="0057475A" w:rsidP="00AB2138">
      <w:pPr>
        <w:autoSpaceDE w:val="0"/>
        <w:autoSpaceDN w:val="0"/>
        <w:adjustRightInd w:val="0"/>
        <w:ind w:left="720"/>
        <w:rPr>
          <w:szCs w:val="24"/>
        </w:rPr>
      </w:pPr>
      <w:r w:rsidRPr="009A6778">
        <w:rPr>
          <w:rFonts w:cs="Minion-Regular"/>
          <w:b/>
          <w:szCs w:val="24"/>
        </w:rPr>
        <w:t>c)</w:t>
      </w:r>
      <w:r>
        <w:rPr>
          <w:rFonts w:cs="Minion-Regular"/>
          <w:szCs w:val="24"/>
        </w:rPr>
        <w:t xml:space="preserve">  </w:t>
      </w:r>
      <w:r w:rsidR="00707B81">
        <w:rPr>
          <w:noProof/>
          <w:szCs w:val="24"/>
        </w:rPr>
        <w:pict>
          <v:shape id="_x0000_s1031" type="#_x0000_t75" style="position:absolute;left:0;text-align:left;margin-left:67.3pt;margin-top:.75pt;width:69pt;height:98.1pt;z-index:251679744;mso-position-horizontal-relative:text;mso-position-vertical-relative:text">
            <v:imagedata r:id="rId17" o:title=""/>
          </v:shape>
          <o:OLEObject Type="Embed" ProgID="Equation.DSMT4" ShapeID="_x0000_s1031" DrawAspect="Content" ObjectID="_1524994307" r:id="rId18"/>
        </w:pict>
      </w:r>
    </w:p>
    <w:p w:rsidR="0057475A" w:rsidRDefault="0057475A" w:rsidP="0057475A">
      <w:pPr>
        <w:rPr>
          <w:noProof/>
          <w:szCs w:val="24"/>
        </w:rPr>
      </w:pPr>
    </w:p>
    <w:p w:rsidR="0057475A" w:rsidRDefault="0057475A" w:rsidP="0057475A">
      <w:pPr>
        <w:rPr>
          <w:noProof/>
          <w:szCs w:val="24"/>
        </w:rPr>
      </w:pPr>
    </w:p>
    <w:p w:rsidR="0057475A" w:rsidRDefault="0057475A" w:rsidP="0057475A">
      <w:pPr>
        <w:rPr>
          <w:noProof/>
          <w:szCs w:val="24"/>
        </w:rPr>
      </w:pPr>
    </w:p>
    <w:p w:rsidR="0057475A" w:rsidRDefault="0057475A" w:rsidP="0057475A">
      <w:pPr>
        <w:rPr>
          <w:noProof/>
          <w:szCs w:val="24"/>
        </w:rPr>
      </w:pPr>
    </w:p>
    <w:p w:rsidR="0057475A" w:rsidRDefault="0057475A" w:rsidP="0057475A">
      <w:pPr>
        <w:rPr>
          <w:szCs w:val="24"/>
        </w:rPr>
      </w:pPr>
    </w:p>
    <w:p w:rsidR="00AB2138" w:rsidRDefault="00AB2138" w:rsidP="0057475A">
      <w:pPr>
        <w:rPr>
          <w:szCs w:val="24"/>
        </w:rPr>
      </w:pPr>
    </w:p>
    <w:p w:rsidR="0057475A" w:rsidRPr="00AA28E4" w:rsidRDefault="0057475A" w:rsidP="0057475A">
      <w:pPr>
        <w:rPr>
          <w:b/>
          <w:szCs w:val="24"/>
        </w:rPr>
      </w:pPr>
      <w:r w:rsidRPr="00AA28E4">
        <w:rPr>
          <w:b/>
          <w:szCs w:val="24"/>
        </w:rPr>
        <w:t>Question 2</w:t>
      </w:r>
    </w:p>
    <w:p w:rsidR="0057475A" w:rsidRDefault="00AB2138" w:rsidP="0057475A">
      <w:pPr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4E9CBB4" wp14:editId="68387C80">
                <wp:simplePos x="0" y="0"/>
                <wp:positionH relativeFrom="column">
                  <wp:posOffset>3869741</wp:posOffset>
                </wp:positionH>
                <wp:positionV relativeFrom="paragraph">
                  <wp:posOffset>8890</wp:posOffset>
                </wp:positionV>
                <wp:extent cx="2433980" cy="2315591"/>
                <wp:effectExtent l="38100" t="19050" r="0" b="66040"/>
                <wp:wrapNone/>
                <wp:docPr id="457" name="Group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3980" cy="2315591"/>
                          <a:chOff x="0" y="0"/>
                          <a:chExt cx="2433980" cy="2315591"/>
                        </a:xfrm>
                      </wpg:grpSpPr>
                      <wpg:grpSp>
                        <wpg:cNvPr id="41" name="Group 41"/>
                        <wpg:cNvGrpSpPr/>
                        <wpg:grpSpPr>
                          <a:xfrm>
                            <a:off x="0" y="36576"/>
                            <a:ext cx="2298700" cy="2279015"/>
                            <a:chOff x="0" y="19050"/>
                            <a:chExt cx="2298700" cy="2279015"/>
                          </a:xfrm>
                        </wpg:grpSpPr>
                        <wps:wsp>
                          <wps:cNvPr id="42" name="Straight Connector 42"/>
                          <wps:cNvCnPr/>
                          <wps:spPr>
                            <a:xfrm>
                              <a:off x="22860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2057400" y="19050"/>
                              <a:ext cx="0" cy="22790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127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2286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4572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Straight Connector 49"/>
                          <wps:cNvCnPr/>
                          <wps:spPr>
                            <a:xfrm>
                              <a:off x="685800" y="19050"/>
                              <a:ext cx="0" cy="227520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Straight Connector 50"/>
                          <wps:cNvCnPr/>
                          <wps:spPr>
                            <a:xfrm>
                              <a:off x="9144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Straight Connector 51"/>
                          <wps:cNvCnPr/>
                          <wps:spPr>
                            <a:xfrm>
                              <a:off x="1143000" y="19050"/>
                              <a:ext cx="0" cy="22606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Straight Connector 52"/>
                          <wps:cNvCnPr/>
                          <wps:spPr>
                            <a:xfrm>
                              <a:off x="137160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1835150" y="19050"/>
                              <a:ext cx="0" cy="22631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>
                              <a:off x="1593850" y="19050"/>
                              <a:ext cx="0" cy="227266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55"/>
                          <wps:cNvCnPr/>
                          <wps:spPr>
                            <a:xfrm>
                              <a:off x="0" y="22796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1905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12700" y="228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>
                              <a:off x="25400" y="457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0" y="685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25400" y="914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0" y="11430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>
                              <a:off x="0" y="18288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Straight Connector 320"/>
                          <wps:cNvCnPr/>
                          <wps:spPr>
                            <a:xfrm>
                              <a:off x="0" y="16002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322"/>
                          <wps:cNvCnPr/>
                          <wps:spPr>
                            <a:xfrm>
                              <a:off x="0" y="13716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323"/>
                          <wps:cNvCnPr/>
                          <wps:spPr>
                            <a:xfrm>
                              <a:off x="0" y="2057400"/>
                              <a:ext cx="2273300" cy="76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24" name="Group 324"/>
                        <wpg:cNvGrpSpPr/>
                        <wpg:grpSpPr>
                          <a:xfrm>
                            <a:off x="14630" y="0"/>
                            <a:ext cx="2419350" cy="2296160"/>
                            <a:chOff x="0" y="0"/>
                            <a:chExt cx="2419350" cy="2296160"/>
                          </a:xfrm>
                        </wpg:grpSpPr>
                        <wps:wsp>
                          <wps:cNvPr id="325" name="Straight Connector 325"/>
                          <wps:cNvCnPr/>
                          <wps:spPr>
                            <a:xfrm>
                              <a:off x="0" y="11684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326"/>
                          <wps:cNvCnPr/>
                          <wps:spPr>
                            <a:xfrm rot="16200000">
                              <a:off x="-12700" y="1155700"/>
                              <a:ext cx="2273300" cy="76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headEnd type="stealth"/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Text Box 327"/>
                          <wps:cNvSpPr txBox="1"/>
                          <wps:spPr>
                            <a:xfrm>
                              <a:off x="38100" y="11620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Text Box 328"/>
                          <wps:cNvSpPr txBox="1"/>
                          <wps:spPr>
                            <a:xfrm>
                              <a:off x="14732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Text Box 329"/>
                          <wps:cNvSpPr txBox="1"/>
                          <wps:spPr>
                            <a:xfrm>
                              <a:off x="1066800" y="1333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Text Box 330"/>
                          <wps:cNvSpPr txBox="1"/>
                          <wps:spPr>
                            <a:xfrm>
                              <a:off x="1066800" y="19621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1060450" y="14732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1060450" y="59055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1930400" y="1155700"/>
                              <a:ext cx="2286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527050" y="11557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2E44EC" w:rsidRDefault="009E4A1D" w:rsidP="009E4A1D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–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Text Box 335"/>
                          <wps:cNvSpPr txBox="1"/>
                          <wps:spPr>
                            <a:xfrm>
                              <a:off x="2076450" y="939800"/>
                              <a:ext cx="342900" cy="2362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Text Box 336"/>
                          <wps:cNvSpPr txBox="1"/>
                          <wps:spPr>
                            <a:xfrm>
                              <a:off x="882650" y="0"/>
                              <a:ext cx="342900" cy="304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E4A1D" w:rsidRPr="00F2587E" w:rsidRDefault="009E4A1D" w:rsidP="009E4A1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 w:rsidRPr="00F2587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50" name="Group 450"/>
                        <wpg:cNvGrpSpPr/>
                        <wpg:grpSpPr>
                          <a:xfrm>
                            <a:off x="680313" y="804672"/>
                            <a:ext cx="1352550" cy="763270"/>
                            <a:chOff x="0" y="0"/>
                            <a:chExt cx="1352982" cy="763372"/>
                          </a:xfrm>
                        </wpg:grpSpPr>
                        <wps:wsp>
                          <wps:cNvPr id="337" name="Straight Connector 337"/>
                          <wps:cNvCnPr/>
                          <wps:spPr>
                            <a:xfrm flipV="1">
                              <a:off x="138989" y="138989"/>
                              <a:ext cx="1012034" cy="425806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Text Box 34"/>
                          <wps:cNvSpPr txBox="1"/>
                          <wps:spPr>
                            <a:xfrm>
                              <a:off x="980237" y="0"/>
                              <a:ext cx="372745" cy="3390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A2605" w:rsidRPr="00DA2605" w:rsidRDefault="00DA2605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 xml:space="preserve"> </w:t>
                                </w:r>
                                <w:r w:rsidRPr="00DA2605">
                                  <w:rPr>
                                    <w:color w:val="FF0000"/>
                                  </w:rPr>
                                  <w:t>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35"/>
                          <wps:cNvSpPr txBox="1"/>
                          <wps:spPr>
                            <a:xfrm>
                              <a:off x="0" y="424282"/>
                              <a:ext cx="328930" cy="3390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A2605" w:rsidRPr="00DA2605" w:rsidRDefault="00DA2605" w:rsidP="00DA2605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DA2605">
                                  <w:rPr>
                                    <w:color w:val="FF0000"/>
                                  </w:rPr>
                                  <w:t>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9" name="Text Box 449"/>
                          <wps:cNvSpPr txBox="1"/>
                          <wps:spPr>
                            <a:xfrm>
                              <a:off x="180408" y="391217"/>
                              <a:ext cx="337414" cy="3721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3CCB" w:rsidRPr="00523CCB" w:rsidRDefault="00523CCB" w:rsidP="00523CCB">
                                <w:pPr>
                                  <w:rPr>
                                    <w:b/>
                                  </w:rPr>
                                </w:pPr>
                                <w:r w:rsidRPr="00523CCB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56" name="Group 456"/>
                        <wpg:cNvGrpSpPr/>
                        <wpg:grpSpPr>
                          <a:xfrm>
                            <a:off x="1243584" y="665683"/>
                            <a:ext cx="679348" cy="1252855"/>
                            <a:chOff x="0" y="0"/>
                            <a:chExt cx="679348" cy="1252855"/>
                          </a:xfrm>
                        </wpg:grpSpPr>
                        <wps:wsp>
                          <wps:cNvPr id="452" name="Straight Connector 452"/>
                          <wps:cNvCnPr/>
                          <wps:spPr>
                            <a:xfrm flipH="1" flipV="1">
                              <a:off x="124358" y="160935"/>
                              <a:ext cx="348488" cy="94366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rgbClr val="FF0000"/>
                              </a:solidFill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3" name="Text Box 453"/>
                          <wps:cNvSpPr txBox="1"/>
                          <wps:spPr>
                            <a:xfrm>
                              <a:off x="307238" y="914400"/>
                              <a:ext cx="372110" cy="3384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3CCB" w:rsidRPr="00DA2605" w:rsidRDefault="00523CCB" w:rsidP="00523CCB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 xml:space="preserve"> </w:t>
                                </w:r>
                                <w:r w:rsidRPr="00DA2605">
                                  <w:rPr>
                                    <w:color w:val="FF0000"/>
                                  </w:rPr>
                                  <w:t>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4" name="Text Box 454"/>
                          <wps:cNvSpPr txBox="1"/>
                          <wps:spPr>
                            <a:xfrm>
                              <a:off x="0" y="0"/>
                              <a:ext cx="328825" cy="339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3CCB" w:rsidRPr="00DA2605" w:rsidRDefault="00523CCB" w:rsidP="00523CCB">
                                <w:pPr>
                                  <w:rPr>
                                    <w:color w:val="FF0000"/>
                                  </w:rPr>
                                </w:pPr>
                                <w:r w:rsidRPr="00DA2605">
                                  <w:rPr>
                                    <w:color w:val="FF0000"/>
                                  </w:rPr>
                                  <w:t>●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5" name="Text Box 455"/>
                          <wps:cNvSpPr txBox="1"/>
                          <wps:spPr>
                            <a:xfrm>
                              <a:off x="299923" y="672999"/>
                              <a:ext cx="33718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23CCB" w:rsidRPr="00523CCB" w:rsidRDefault="00523CCB" w:rsidP="00523CCB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57" o:spid="_x0000_s1037" style="position:absolute;left:0;text-align:left;margin-left:304.7pt;margin-top:.7pt;width:191.65pt;height:182.35pt;z-index:251686912" coordsize="24339,23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">
                <v:group id="Group 41" o:spid="_x0000_s1038" style="position:absolute;top:365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line id="Straight Connector 42" o:spid="_x0000_s103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Ku8QAAADbAAAADwAAAGRycy9kb3ducmV2LnhtbESPQWvCQBSE70L/w/IKXkQ3TaNIzEak&#10;IKgUilY8P7LPJDT7NmS3Jv77rlDwOMzMN0y2HkwjbtS52rKCt1kEgriwuuZSwfl7O12CcB5ZY2OZ&#10;FNzJwTp/GWWYatvzkW4nX4oAYZeigsr7NpXSFRUZdDPbEgfvajuDPsiulLrDPsBNI+MoWkiDNYeF&#10;Clv6qKj4Of0aBfPLpIkXn/vDkfR2vtwk/DWc35Uavw6bFQhPg3+G/9s7rSCJ4fEl/A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kq7xAAAANsAAAAPAAAAAAAAAAAA&#10;AAAAAKECAABkcnMvZG93bnJldi54bWxQSwUGAAAAAAQABAD5AAAAkgMAAAAA&#10;" strokecolor="#00b0f0"/>
                  <v:line id="Straight Connector 43" o:spid="_x0000_s104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vIMQAAADbAAAADwAAAGRycy9kb3ducmV2LnhtbESPQWvCQBSE7wX/w/KEXkrdaDRI6ioi&#10;CFoESSo9P7KvSWj2bchuTfz3bkHwOMzMN8xqM5hGXKlztWUF00kEgriwuuZSweVr/74E4TyyxsYy&#10;KbiRg8169LLCVNueM7rmvhQBwi5FBZX3bSqlKyoy6Ca2JQ7ej+0M+iC7UuoO+wA3jZxFUSIN1hwW&#10;KmxpV1Hxm/8ZBYvvt2aWnI6fGen9Yrmd83m4xEq9joftBwhPg3+GH+2DVjCP4f9L+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1u8gxAAAANsAAAAPAAAAAAAAAAAA&#10;AAAAAKECAABkcnMvZG93bnJldi54bWxQSwUGAAAAAAQABAD5AAAAkgMAAAAA&#10;" strokecolor="#00b0f0"/>
                  <v:line id="Straight Connector 44" o:spid="_x0000_s104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93VMQAAADbAAAADwAAAGRycy9kb3ducmV2LnhtbESP3YrCMBSE7wXfIRzBG9mmapXSNYos&#10;CLoI4g97fWjOtsXmpDRZrW9vFgQvh5n5hlmsOlOLG7WusqxgHMUgiHOrKy4UXM6bjxSE88gaa8uk&#10;4EEOVst+b4GZtnc+0u3kCxEg7DJUUHrfZFK6vCSDLrINcfB+bWvQB9kWUrd4D3BTy0kcz6XBisNC&#10;iQ19lZRfT39GwexnVE/m+933kfRmlq4TPnSXqVLDQbf+BOGp8+/wq73VCpIE/r+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3dUxAAAANsAAAAPAAAAAAAAAAAA&#10;AAAAAKECAABkcnMvZG93bnJldi54bWxQSwUGAAAAAAQABAD5AAAAkgMAAAAA&#10;" strokecolor="#00b0f0"/>
                  <v:line id="Straight Connector 45" o:spid="_x0000_s104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Sz8QAAADbAAAADwAAAGRycy9kb3ducmV2LnhtbESPW4vCMBSE3wX/QziCL7JNvVRK1yiy&#10;IOgiiBf2+dCcbYvNSWmyWv+9WRB8HGbmG2ax6kwtbtS6yrKCcRSDIM6trrhQcDlvPlIQziNrrC2T&#10;ggc5WC37vQVm2t75SLeTL0SAsMtQQel9k0np8pIMusg2xMH7ta1BH2RbSN3iPcBNLSdxPJcGKw4L&#10;JTb0VVJ+Pf0ZBcnPqJ7M97vvI+lNkq5nfOguU6WGg279CcJT59/hV3urFcwS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c9LPxAAAANsAAAAPAAAAAAAAAAAA&#10;AAAAAKECAABkcnMvZG93bnJldi54bWxQSwUGAAAAAAQABAD5AAAAkgMAAAAA&#10;" strokecolor="#00b0f0"/>
                  <v:line id="Straight Connector 46" o:spid="_x0000_s104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MuMQAAADbAAAADwAAAGRycy9kb3ducmV2LnhtbESPW4vCMBSE3xf8D+EIvizb1FuRbqOI&#10;IOgiiBf2+dCcbYvNSWmi1n9vFgQfh5n5hskWnanFjVpXWVYwjGIQxLnVFRcKzqf11wyE88gaa8uk&#10;4EEOFvPeR4aptnc+0O3oCxEg7FJUUHrfpFK6vCSDLrINcfD+bGvQB9kWUrd4D3BTy1EcJ9JgxWGh&#10;xIZWJeWX49UomP5+1qNkt/05kF5PZ8sJ77vzWKlBv1t+g/DU+Xf41d5oBZME/r+EH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Uy4xAAAANsAAAAPAAAAAAAAAAAA&#10;AAAAAKECAABkcnMvZG93bnJldi54bWxQSwUGAAAAAAQABAD5AAAAkgMAAAAA&#10;" strokecolor="#00b0f0"/>
                  <v:line id="Straight Connector 49" o:spid="_x0000_s104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Yys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jBbwt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PtjKxAAAANsAAAAPAAAAAAAAAAAA&#10;AAAAAKECAABkcnMvZG93bnJldi54bWxQSwUGAAAAAAQABAD5AAAAkgMAAAAA&#10;" strokecolor="#00b0f0"/>
                  <v:line id="Straight Connector 50" o:spid="_x0000_s104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3nis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P1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d54rAAAAA2wAAAA8AAAAAAAAAAAAAAAAA&#10;oQIAAGRycy9kb3ducmV2LnhtbFBLBQYAAAAABAAEAPkAAACOAwAAAAA=&#10;" strokecolor="#00b0f0"/>
                  <v:line id="Straight Connector 51" o:spid="_x0000_s104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CEcQAAADbAAAADwAAAGRycy9kb3ducmV2LnhtbESP3WrCQBSE74W+w3KE3kjd+BckuooU&#10;BC1CSSq9PmSPSTB7NmS3SXz7bqHg5TDzzTDb/WBq0VHrKssKZtMIBHFudcWFguvX8W0NwnlkjbVl&#10;UvAgB/vdy2iLibY9p9RlvhChhF2CCkrvm0RKl5dk0E1tQxy8m20N+iDbQuoW+1BuajmPolgarDgs&#10;lNjQe0n5PfsxClbfk3oeX84fKenjan1Y8udwXSj1Oh4OGxCeBv8M/9MnHbgZ/H0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kUIRxAAAANsAAAAPAAAAAAAAAAAA&#10;AAAAAKECAABkcnMvZG93bnJldi54bWxQSwUGAAAAAAQABAD5AAAAkgMAAAAA&#10;" strokecolor="#00b0f0"/>
                  <v:line id="Straight Connector 52" o:spid="_x0000_s104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PcZsMAAADbAAAADwAAAGRycy9kb3ducmV2LnhtbESP3YrCMBSE7xd8h3AEbxab2lUp1Sgi&#10;CO4iiD94fWiObbE5KU3U+vabhQUvh5lvhpkvO1OLB7WusqxgFMUgiHOrKy4UnE+bYQrCeWSNtWVS&#10;8CIHy0XvY46Ztk8+0OPoCxFK2GWooPS+yaR0eUkGXWQb4uBdbWvQB9kWUrf4DOWmlkkcT6XBisNC&#10;iQ2tS8pvx7tRMLl81sl09/1zIL2ZpKsx77vzl1KDfreagfDU+Xf4n97qwCX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D3GbDAAAA2wAAAA8AAAAAAAAAAAAA&#10;AAAAoQIAAGRycy9kb3ducmV2LnhtbFBLBQYAAAAABAAEAPkAAACRAwAAAAA=&#10;" strokecolor="#00b0f0"/>
                  <v:line id="Straight Connector 53" o:spid="_x0000_s104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5/cEAAADbAAAADwAAAGRycy9kb3ducmV2LnhtbESPW6vCMBCE3w/4H8IKvhw09YpUo4gg&#10;qAjiBZ+XZm2LzaY0Ueu/N4Lg4zDzzTDTeW0K8aDK5ZYVdDsRCOLE6pxTBefTqj0G4TyyxsIyKXiR&#10;g/ms8TfFWNsnH+hx9KkIJexiVJB5X8ZSuiQjg65jS+LgXW1l0AdZpVJX+AzlppC9KBpJgzmHhQxL&#10;WmaU3I53o2B4+S96o91meyC9Go4XA97X575SrWa9mIDwVPtf+EuvdeD68PkSfoC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3n9wQAAANsAAAAPAAAAAAAAAAAAAAAA&#10;AKECAABkcnMvZG93bnJldi54bWxQSwUGAAAAAAQABAD5AAAAjwMAAAAA&#10;" strokecolor="#00b0f0"/>
                  <v:line id="Straight Connector 54" o:spid="_x0000_s104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bhicQAAADbAAAADwAAAGRycy9kb3ducmV2LnhtbESP3WrCQBSE7wt9h+UI3pS6aYwi0VWk&#10;IKgUxB96fcgek2D2bMhuk/j2rlDwcpj5ZpjFqjeVaKlxpWUFX6MIBHFmdcm5gst58zkD4Tyyxsoy&#10;KbiTg9Xy/W2BqbYdH6k9+VyEEnYpKii8r1MpXVaQQTeyNXHwrrYx6INscqkb7EK5qWQcRVNpsOSw&#10;UGBN3wVlt9OfUTD5/aji6c9ufyS9mczWCR/6y1ip4aBfz0F46v0r/E9vdeAS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5uGJxAAAANsAAAAPAAAAAAAAAAAA&#10;AAAAAKECAABkcnMvZG93bnJldi54bWxQSwUGAAAAAAQABAD5AAAAkgMAAAAA&#10;" strokecolor="#00b0f0"/>
                  <v:line id="Straight Connector 55" o:spid="_x0000_s105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pEEsIAAADbAAAADwAAAGRycy9kb3ducmV2LnhtbESP3YrCMBSE7wXfIRzBG9FU3YpUo4gg&#10;6LIg/uD1oTm2xeakNFHr228Ewcth5pth5svGlOJBtSssKxgOIhDEqdUFZwrOp01/CsJ5ZI2lZVLw&#10;IgfLRbs1x0TbJx/ocfSZCCXsElSQe18lUro0J4NuYCvi4F1tbdAHWWdS1/gM5aaUoyiaSIMFh4Uc&#10;K1rnlN6Od6MgvvTK0eRv93sgvYmnqx/eN+exUt1Os5qB8NT4b/hDb3XgYnh/C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pEEsIAAADbAAAADwAAAAAAAAAAAAAA&#10;AAChAgAAZHJzL2Rvd25yZXYueG1sUEsFBgAAAAAEAAQA+QAAAJADAAAAAA==&#10;" strokecolor="#00b0f0"/>
                  <v:line id="Straight Connector 56" o:spid="_x0000_s105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aZcQAAADbAAAADwAAAGRycy9kb3ducmV2LnhtbESP3WrCQBSE7wu+w3IEb4puTJsg0VVE&#10;EGwpFH/w+pA9JsHs2ZBdk/j23UKhl8PMN8OsNoOpRUetqywrmM8iEMS51RUXCi7n/XQBwnlkjbVl&#10;UvAkB5v16GWFmbY9H6k7+UKEEnYZKii9bzIpXV6SQTezDXHwbrY16INsC6lb7EO5qWUcRak0WHFY&#10;KLGhXUn5/fQwCpLrax2nXx+fR9L7ZLF95+/h8qbUZDxslyA8Df4//EcfdOBS+P0Sfo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NplxAAAANsAAAAPAAAAAAAAAAAA&#10;AAAAAKECAABkcnMvZG93bnJldi54bWxQSwUGAAAAAAQABAD5AAAAkgMAAAAA&#10;" strokecolor="#00b0f0"/>
                  <v:line id="Straight Connector 57" o:spid="_x0000_s105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R//sUAAADbAAAADwAAAGRycy9kb3ducmV2LnhtbESPQWvCQBSE74L/YXlCL1I3tZqG1E2Q&#10;gtCKUEyD50f2mYRm34bsVtN/3y0IHoeZb4bZ5KPpxIUG11pW8LSIQBBXVrdcKyi/do8JCOeRNXaW&#10;ScEvOciz6WSDqbZXPtKl8LUIJexSVNB436dSuqohg25he+Lgne1g0Ac51FIPeA3lppPLKIqlwZbD&#10;QoM9vTVUfRc/RsH6NO+W8eFjfyS9WyfbFX+O5bNSD7Nx+wrC0+jv4Rv9rgP3Av9fwg+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R//sUAAADbAAAADwAAAAAAAAAA&#10;AAAAAAChAgAAZHJzL2Rvd25yZXYueG1sUEsFBgAAAAAEAAQA+QAAAJMDAAAAAA==&#10;" strokecolor="#00b0f0"/>
                  <v:line id="Straight Connector 58" o:spid="_x0000_s105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vrjMAAAADbAAAADwAAAGRycy9kb3ducmV2LnhtbERPS4vCMBC+L/gfwgheFk3VVaRrFBEE&#10;lQXxwZ6HZrYt20xKE7X+e+cgePz43vNl6yp1oyaUng0MBwko4szbknMDl/OmPwMVIrLFyjMZeFCA&#10;5aLzMcfU+jsf6XaKuZIQDikaKGKsU61DVpDDMPA1sXB/vnEYBTa5tg3eJdxVepQkU+2wZGkosKZ1&#10;Qdn/6eoMTH4/q9H0Z7c/kt1MZqsvPrSXsTG9brv6BhWpjW/xy7214pOx8kV+gF4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r64zAAAAA2wAAAA8AAAAAAAAAAAAAAAAA&#10;oQIAAGRycy9kb3ducmV2LnhtbFBLBQYAAAAABAAEAPkAAACOAwAAAAA=&#10;" strokecolor="#00b0f0"/>
                  <v:line id="Straight Connector 59" o:spid="_x0000_s105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dOF8UAAADbAAAADwAAAGRycy9kb3ducmV2LnhtbESPQWvCQBSE74L/YXlCL1I3tSoxdROk&#10;EGhFKNrQ8yP7TEKzb0N2G9N/3y0IHoeZb4bZZaNpxUC9aywreFpEIIhLqxuuFBSf+WMMwnlkja1l&#10;UvBLDrJ0Otlhou2VTzScfSVCCbsEFdTed4mUrqzJoFvYjjh4F9sb9EH2ldQ9XkO5aeUyijbSYMNh&#10;ocaOXmsqv88/RsH6a94uN8f3w4l0vo73K/4Yi2elHmbj/gWEp9Hfwzf6TQduC/9fwg+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dOF8UAAADbAAAADwAAAAAAAAAA&#10;AAAAAAChAgAAZHJzL2Rvd25yZXYueG1sUEsFBgAAAAAEAAQA+QAAAJMDAAAAAA==&#10;" strokecolor="#00b0f0"/>
                  <v:line id="Straight Connector 60" o:spid="_x0000_s105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EtN8IAAADbAAAADwAAAGRycy9kb3ducmV2LnhtbERPy2qDQBTdF/IPww1kU+JY00iwToIU&#10;hKYUQh50fXFuVOLcEWdi7N93FoUuD+ed7ybTiZEG11pW8BLFIIgrq1uuFVzO5XIDwnlkjZ1lUvBD&#10;Dnbb2VOOmbYPPtJ48rUIIewyVNB432dSuqohgy6yPXHgrnYw6AMcaqkHfIRw08kkjlNpsOXQ0GBP&#10;7w1Vt9PdKFh/P3dJ+rX/PJIu15vilQ/TZaXUYj4VbyA8Tf5f/Of+0ArSsD58C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bEtN8IAAADbAAAADwAAAAAAAAAAAAAA&#10;AAChAgAAZHJzL2Rvd25yZXYueG1sUEsFBgAAAAAEAAQA+QAAAJADAAAAAA==&#10;" strokecolor="#00b0f0"/>
                  <v:line id="Straight Connector 61" o:spid="_x0000_s105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2IrMIAAADb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eADvL+EH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2IrMIAAADbAAAADwAAAAAAAAAAAAAA&#10;AAChAgAAZHJzL2Rvd25yZXYueG1sUEsFBgAAAAAEAAQA+QAAAJADAAAAAA==&#10;" strokecolor="#00b0f0"/>
                  <v:line id="Straight Connector 62" o:spid="_x0000_s105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W28QAAADbAAAADwAAAGRycy9kb3ducmV2LnhtbESPQWvCQBSE70L/w/IKXqRuTDVI6hqC&#10;IFgRimno+ZF9TUKzb0N21fjv3UKhx2FmvmE22Wg6caXBtZYVLOYRCOLK6pZrBeXn/mUNwnlkjZ1l&#10;UnAnB9n2abLBVNsbn+la+FoECLsUFTTe96mUrmrIoJvbnjh433Yw6IMcaqkHvAW46WQcRYk02HJY&#10;aLCnXUPVT3ExClZfsy5OTu/HM+n9ap0v+WMsX5WaPo/5GwhPo/8P/7UPWkESw++X8AP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LxbbxAAAANsAAAAPAAAAAAAAAAAA&#10;AAAAAKECAABkcnMvZG93bnJldi54bWxQSwUGAAAAAAQABAD5AAAAkgMAAAAA&#10;" strokecolor="#00b0f0"/>
                  <v:line id="Straight Connector 320" o:spid="_x0000_s105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SSosEAAADcAAAADwAAAGRycy9kb3ducmV2LnhtbERPy4rCMBTdD/gP4QpuBk2tD6QaSxkQ&#10;dBDEB64vzbUtNjelyWj9+8lCcHk471XamVo8qHWVZQXjUQSCOLe64kLB5bwZLkA4j6yxtkwKXuQg&#10;Xfe+Vpho++QjPU6+ECGEXYIKSu+bREqXl2TQjWxDHLibbQ36ANtC6hafIdzUMo6iuTRYcWgosaGf&#10;kvL76c8omF2/63i+3/0eSW9mi2zKh+4yUWrQ77IlCE+d/4jf7q1WMInD/HAmHAG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JJKiwQAAANwAAAAPAAAAAAAAAAAAAAAA&#10;AKECAABkcnMvZG93bnJldi54bWxQSwUGAAAAAAQABAD5AAAAjwMAAAAA&#10;" strokecolor="#00b0f0"/>
                  <v:line id="Straight Connector 322" o:spid="_x0000_s105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pTsUAAADcAAAADwAAAGRycy9kb3ducmV2LnhtbESPQWvCQBSE7wX/w/IEL6VujFUkdRUR&#10;AloKkig9P7KvSTD7NmTXGP99t1DwOMzMN8x6O5hG9NS52rKC2TQCQVxYXXOp4HJO31YgnEfW2Fgm&#10;BQ9ysN2MXtaYaHvnjPrclyJA2CWooPK+TaR0RUUG3dS2xMH7sZ1BH2RXSt3hPcBNI+MoWkqDNYeF&#10;ClvaV1Rc85tRsPh+beLl1/EzI50uVrt3Pg2XuVKT8bD7AOFp8M/wf/ugFczjGP7Oh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qpTsUAAADcAAAADwAAAAAAAAAA&#10;AAAAAAChAgAAZHJzL2Rvd25yZXYueG1sUEsFBgAAAAAEAAQA+QAAAJMDAAAAAA==&#10;" strokecolor="#00b0f0"/>
                  <v:line id="Straight Connector 323" o:spid="_x0000_s106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YM1cQAAADcAAAADwAAAGRycy9kb3ducmV2LnhtbESPQYvCMBSE78L+h/AW9iJruq2KVKOI&#10;IKwiSFX2/GiebdnmpTRR6783guBxmJlvmNmiM7W4Uusqywp+BhEI4tzqigsFp+P6ewLCeWSNtWVS&#10;cCcHi/lHb4aptjfO6HrwhQgQdikqKL1vUildXpJBN7ANcfDOtjXog2wLqVu8BbipZRxFY2mw4rBQ&#10;YkOrkvL/w8UoGP3163i822wz0uvRZDnkfXdKlPr67JZTEJ46/w6/2r9aQRIn8DwTjoC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gzVxAAAANwAAAAPAAAAAAAAAAAA&#10;AAAAAKECAABkcnMvZG93bnJldi54bWxQSwUGAAAAAAQABAD5AAAAkgMAAAAA&#10;" strokecolor="#00b0f0"/>
                </v:group>
                <v:group id="Group 324" o:spid="_x0000_s1061" style="position:absolute;left:146;width:24193;height:22961" coordsize="24193,22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line id="Straight Connector 325" o:spid="_x0000_s1062" style="position:absolute;visibility:visible;mso-wrap-style:square" from="0,11684" to="22733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8ptMUAAADcAAAADwAAAGRycy9kb3ducmV2LnhtbESPT2vCQBTE7wW/w/IEb3VjjEVSVxHB&#10;4qWHWD14e82+JqHZtyG7zZ9v7xYEj8PM/IbZ7AZTi45aV1lWsJhHIIhzqysuFFy+jq9rEM4ja6wt&#10;k4KRHOy2k5cNptr2nFF39oUIEHYpKii9b1IpXV6SQTe3DXHwfmxr0AfZFlK32Ae4qWUcRW/SYMVh&#10;ocSGDiXlv+c/o8DcKvn9WePHGGeXJFmvjvvRXpWaTYf9OwhPg3+GH+2TVrCMV/B/JhwBu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8ptMUAAADcAAAADwAAAAAAAAAA&#10;AAAAAAChAgAAZHJzL2Rvd25yZXYueG1sUEsFBgAAAAAEAAQA+QAAAJMDAAAAAA==&#10;" strokecolor="black [3213]" strokeweight="1.25pt">
                    <v:stroke startarrow="classic" endarrow="classic"/>
                  </v:line>
                  <v:line id="Straight Connector 326" o:spid="_x0000_s1063" style="position:absolute;rotation:-90;visibility:visible;mso-wrap-style:square" from="-128,11557" to="22605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nygsQAAADcAAAADwAAAGRycy9kb3ducmV2LnhtbESPQYvCMBSE74L/ITzBm6bWxWo1iiyI&#10;exJ0PXh8NM+22LzUJqutv94sLOxxmJlvmNWmNZV4UONKywom4wgEcWZ1ybmC8/duNAfhPLLGyjIp&#10;6MjBZt3vrTDV9slHepx8LgKEXYoKCu/rVEqXFWTQjW1NHLyrbQz6IJtc6gafAW4qGUfRTBosOSwU&#10;WNNnQdnt9GMUXDqTdLvuGL229494vzgk8TVPlBoO2u0ShKfW/4f/2l9awTSewe+ZcATk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yfKCxAAAANwAAAAPAAAAAAAAAAAA&#10;AAAAAKECAABkcnMvZG93bnJldi54bWxQSwUGAAAAAAQABAD5AAAAkgMAAAAA&#10;" strokecolor="black [3213]" strokeweight="1.25pt">
                    <v:stroke startarrow="classic" endarrow="classic"/>
                  </v:line>
                  <v:shape id="Text Box 327" o:spid="_x0000_s1064" type="#_x0000_t202" style="position:absolute;left:381;top:1162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28" o:spid="_x0000_s1065" type="#_x0000_t202" style="position:absolute;left:14732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29" o:spid="_x0000_s1066" type="#_x0000_t202" style="position:absolute;left:10668;top:1333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0" o:spid="_x0000_s1067" type="#_x0000_t202" style="position:absolute;left:10668;top:19621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8</w:t>
                          </w:r>
                        </w:p>
                      </w:txbxContent>
                    </v:textbox>
                  </v:shape>
                  <v:shape id="Text Box 331" o:spid="_x0000_s1068" type="#_x0000_t202" style="position:absolute;left:10604;top:14732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2" o:spid="_x0000_s1069" type="#_x0000_t202" style="position:absolute;left:10604;top:5905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33" o:spid="_x0000_s1070" type="#_x0000_t202" style="position:absolute;left:19304;top:11557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4wKM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ruMCj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334" o:spid="_x0000_s1071" type="#_x0000_t202" style="position:absolute;left:5270;top:11557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  <v:textbox>
                      <w:txbxContent>
                        <w:p w:rsidR="009E4A1D" w:rsidRPr="002E44EC" w:rsidRDefault="009E4A1D" w:rsidP="009E4A1D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–4</w:t>
                          </w:r>
                        </w:p>
                      </w:txbxContent>
                    </v:textbox>
                  </v:shape>
                  <v:shape id="Text Box 335" o:spid="_x0000_s1072" type="#_x0000_t202" style="position:absolute;left:20764;top:9398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36" o:spid="_x0000_s1073" type="#_x0000_t202" style="position:absolute;left:8826;width:342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<v:textbox>
                      <w:txbxContent>
                        <w:p w:rsidR="009E4A1D" w:rsidRPr="00F2587E" w:rsidRDefault="009E4A1D" w:rsidP="009E4A1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proofErr w:type="gramStart"/>
                          <w:r w:rsidRPr="00F2587E">
                            <w:rPr>
                              <w:i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450" o:spid="_x0000_s1074" style="position:absolute;left:6803;top:8046;width:13525;height:7633" coordsize="13529,76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<v:line id="Straight Connector 337" o:spid="_x0000_s1075" style="position:absolute;flip:y;visibility:visible;mso-wrap-style:square" from="1389,1389" to="11510,5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kglsYAAADcAAAADwAAAGRycy9kb3ducmV2LnhtbESP0WrCQBRE3wv+w3KFvpmNhmpJs4rY&#10;FsQi0rQfcJu9JsHs3ZDdxujXuwWhj8PMnGGy1WAa0VPnassKplEMgriwuuZSwffX++QZhPPIGhvL&#10;pOBCDlbL0UOGqbZn/qQ+96UIEHYpKqi8b1MpXVGRQRfZljh4R9sZ9EF2pdQdngPcNHIWx3NpsOaw&#10;UGFLm4qKU/5rFMyd/3n90Ovj6W3D28PTcN3vLlelHsfD+gWEp8H/h+/trVaQJAv4OxOO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JIJbGAAAA3AAAAA8AAAAAAAAA&#10;AAAAAAAAoQIAAGRycy9kb3ducmV2LnhtbFBLBQYAAAAABAAEAPkAAACUAwAAAAA=&#10;" strokecolor="red" strokeweight="1.25pt"/>
                  <v:shape id="Text Box 34" o:spid="_x0000_s1076" type="#_x0000_t202" style="position:absolute;left:9802;width:3727;height:3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DA2605" w:rsidRPr="00DA2605" w:rsidRDefault="00DA2605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 xml:space="preserve"> </w:t>
                          </w:r>
                          <w:r w:rsidRPr="00DA2605">
                            <w:rPr>
                              <w:color w:val="FF0000"/>
                            </w:rPr>
                            <w:t>●</w:t>
                          </w:r>
                        </w:p>
                      </w:txbxContent>
                    </v:textbox>
                  </v:shape>
                  <v:shape id="Text Box 35" o:spid="_x0000_s1077" type="#_x0000_t202" style="position:absolute;top:4242;width:3289;height:3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<v:textbox>
                      <w:txbxContent>
                        <w:p w:rsidR="00DA2605" w:rsidRPr="00DA2605" w:rsidRDefault="00DA2605" w:rsidP="00DA2605">
                          <w:pPr>
                            <w:rPr>
                              <w:color w:val="FF0000"/>
                            </w:rPr>
                          </w:pPr>
                          <w:r w:rsidRPr="00DA2605">
                            <w:rPr>
                              <w:color w:val="FF0000"/>
                            </w:rPr>
                            <w:t>●</w:t>
                          </w:r>
                        </w:p>
                      </w:txbxContent>
                    </v:textbox>
                  </v:shape>
                  <v:shape id="Text Box 449" o:spid="_x0000_s1078" type="#_x0000_t202" style="position:absolute;left:1804;top:3912;width:3374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q52scA&#10;AADcAAAADwAAAGRycy9kb3ducmV2LnhtbESPQWvCQBSE70L/w/IKvemmE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qudrHAAAA3AAAAA8AAAAAAAAAAAAAAAAAmAIAAGRy&#10;cy9kb3ducmV2LnhtbFBLBQYAAAAABAAEAPUAAACMAwAAAAA=&#10;" filled="f" stroked="f" strokeweight=".5pt">
                    <v:textbox>
                      <w:txbxContent>
                        <w:p w:rsidR="00523CCB" w:rsidRPr="00523CCB" w:rsidRDefault="00523CCB" w:rsidP="00523CCB">
                          <w:pPr>
                            <w:rPr>
                              <w:b/>
                            </w:rPr>
                          </w:pPr>
                          <w:proofErr w:type="gramStart"/>
                          <w:r w:rsidRPr="00523CCB">
                            <w:rPr>
                              <w:b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456" o:spid="_x0000_s1079" style="position:absolute;left:12435;top:6656;width:6794;height:12529" coordsize="6793,12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wrK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vCsqxgAAANwA&#10;AAAPAAAAAAAAAAAAAAAAAKoCAABkcnMvZG93bnJldi54bWxQSwUGAAAAAAQABAD6AAAAnQMAAAAA&#10;">
                  <v:line id="Straight Connector 452" o:spid="_x0000_s1080" style="position:absolute;flip:x y;visibility:visible;mso-wrap-style:square" from="1243,1609" to="472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Klk8YAAADcAAAADwAAAGRycy9kb3ducmV2LnhtbESPT2sCMRTE74V+h/CEXkrNKiqyNYoI&#10;0p78X0pvj83r7trNyzaJ6/rtjSB4HGbmN8xk1ppKNOR8aVlBr5uAIM6sLjlXcNgv38YgfEDWWFkm&#10;BRfyMJs+P00w1fbMW2p2IRcRwj5FBUUIdSqlzwoy6Lu2Jo7er3UGQ5Qul9rhOcJNJftJMpIGS44L&#10;Bda0KCj7252MgvU/b4z8XjWu+vlabl7nx8tHslfqpdPO30EEasMjfG9/agWDYR9uZ+IRk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SpZPGAAAA3AAAAA8AAAAAAAAA&#10;AAAAAAAAoQIAAGRycy9kb3ducmV2LnhtbFBLBQYAAAAABAAEAPkAAACUAwAAAAA=&#10;" strokecolor="red" strokeweight="1.25pt"/>
                  <v:shape id="Text Box 453" o:spid="_x0000_s1081" type="#_x0000_t202" style="position:absolute;left:3072;top:9144;width:3721;height:3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sY7c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y/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ebGO3HAAAA3AAAAA8AAAAAAAAAAAAAAAAAmAIAAGRy&#10;cy9kb3ducmV2LnhtbFBLBQYAAAAABAAEAPUAAACMAwAAAAA=&#10;" filled="f" stroked="f" strokeweight=".5pt">
                    <v:textbox>
                      <w:txbxContent>
                        <w:p w:rsidR="00523CCB" w:rsidRPr="00DA2605" w:rsidRDefault="00523CCB" w:rsidP="00523CCB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 xml:space="preserve"> </w:t>
                          </w:r>
                          <w:r w:rsidRPr="00DA2605">
                            <w:rPr>
                              <w:color w:val="FF0000"/>
                            </w:rPr>
                            <w:t>●</w:t>
                          </w:r>
                        </w:p>
                      </w:txbxContent>
                    </v:textbox>
                  </v:shape>
                  <v:shape id="Text Box 454" o:spid="_x0000_s1082" type="#_x0000_t202" style="position:absolute;width:3288;height:3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KAmc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coCZxQAAANwAAAAPAAAAAAAAAAAAAAAAAJgCAABkcnMv&#10;ZG93bnJldi54bWxQSwUGAAAAAAQABAD1AAAAigMAAAAA&#10;" filled="f" stroked="f" strokeweight=".5pt">
                    <v:textbox>
                      <w:txbxContent>
                        <w:p w:rsidR="00523CCB" w:rsidRPr="00DA2605" w:rsidRDefault="00523CCB" w:rsidP="00523CCB">
                          <w:pPr>
                            <w:rPr>
                              <w:color w:val="FF0000"/>
                            </w:rPr>
                          </w:pPr>
                          <w:r w:rsidRPr="00DA2605">
                            <w:rPr>
                              <w:color w:val="FF0000"/>
                            </w:rPr>
                            <w:t>●</w:t>
                          </w:r>
                        </w:p>
                      </w:txbxContent>
                    </v:textbox>
                  </v:shape>
                  <v:shape id="Text Box 455" o:spid="_x0000_s1083" type="#_x0000_t202" style="position:absolute;left:2999;top:6729;width:3372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  <v:textbox>
                      <w:txbxContent>
                        <w:p w:rsidR="00523CCB" w:rsidRPr="00523CCB" w:rsidRDefault="00523CCB" w:rsidP="00523CCB">
                          <w:pPr>
                            <w:rPr>
                              <w:b/>
                            </w:rPr>
                          </w:pPr>
                          <w:proofErr w:type="gramStart"/>
                          <w:r>
                            <w:rPr>
                              <w:b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57475A">
        <w:t>Draw the following line segments:</w:t>
      </w:r>
    </w:p>
    <w:p w:rsidR="0057475A" w:rsidRDefault="0057475A" w:rsidP="0057475A">
      <w:pPr>
        <w:ind w:left="720"/>
      </w:pPr>
      <w:r>
        <w:t xml:space="preserve">a)  Beginning at point (–3, –2) and with a slope of </w:t>
      </w:r>
      <w:r w:rsidRPr="00AA28E4">
        <w:rPr>
          <w:position w:val="-24"/>
        </w:rPr>
        <w:object w:dxaOrig="240" w:dyaOrig="620">
          <v:shape id="_x0000_i1025" type="#_x0000_t75" style="width:12pt;height:30.45pt" o:ole="">
            <v:imagedata r:id="rId19" o:title=""/>
          </v:shape>
          <o:OLEObject Type="Embed" ProgID="Equation.DSMT4" ShapeID="_x0000_i1025" DrawAspect="Content" ObjectID="_1524994283" r:id="rId20"/>
        </w:object>
      </w:r>
      <w:r>
        <w:t xml:space="preserve"> .</w:t>
      </w:r>
    </w:p>
    <w:p w:rsidR="0057475A" w:rsidRDefault="0057475A" w:rsidP="0057475A">
      <w:pPr>
        <w:ind w:left="720"/>
        <w:rPr>
          <w:szCs w:val="24"/>
        </w:rPr>
      </w:pPr>
      <w:r>
        <w:t xml:space="preserve">b)  Beginning at point (2, 3) and with a slope of </w:t>
      </w:r>
      <w:r w:rsidRPr="00AA28E4">
        <w:rPr>
          <w:position w:val="-24"/>
        </w:rPr>
        <w:object w:dxaOrig="380" w:dyaOrig="620">
          <v:shape id="_x0000_i1026" type="#_x0000_t75" style="width:18.9pt;height:30.45pt" o:ole="">
            <v:imagedata r:id="rId21" o:title=""/>
          </v:shape>
          <o:OLEObject Type="Embed" ProgID="Equation.DSMT4" ShapeID="_x0000_i1026" DrawAspect="Content" ObjectID="_1524994284" r:id="rId22"/>
        </w:object>
      </w:r>
      <w:r>
        <w:t xml:space="preserve"> .</w:t>
      </w:r>
    </w:p>
    <w:p w:rsidR="0057475A" w:rsidRDefault="0057475A" w:rsidP="0057475A">
      <w:pPr>
        <w:rPr>
          <w:szCs w:val="24"/>
        </w:rPr>
      </w:pPr>
    </w:p>
    <w:p w:rsidR="0057475A" w:rsidRPr="00BE02BE" w:rsidRDefault="0057475A" w:rsidP="0057475A">
      <w:pPr>
        <w:rPr>
          <w:b/>
          <w:szCs w:val="24"/>
        </w:rPr>
      </w:pPr>
      <w:r w:rsidRPr="00BE02BE">
        <w:rPr>
          <w:b/>
          <w:szCs w:val="24"/>
        </w:rPr>
        <w:t xml:space="preserve">Question </w:t>
      </w:r>
      <w:r>
        <w:rPr>
          <w:b/>
          <w:szCs w:val="24"/>
        </w:rPr>
        <w:t>3</w:t>
      </w:r>
    </w:p>
    <w:p w:rsidR="0057475A" w:rsidRPr="009A6778" w:rsidRDefault="00707B81" w:rsidP="0057475A">
      <w:pPr>
        <w:rPr>
          <w:szCs w:val="24"/>
        </w:rPr>
      </w:pPr>
      <w:r>
        <w:rPr>
          <w:noProof/>
          <w:szCs w:val="24"/>
        </w:rPr>
        <w:pict>
          <v:shape id="_x0000_s1033" type="#_x0000_t75" style="position:absolute;margin-left:24.6pt;margin-top:1.05pt;width:60pt;height:112.1pt;z-index:251688960;mso-position-horizontal-relative:text;mso-position-vertical-relative:text">
            <v:imagedata r:id="rId23" o:title=""/>
          </v:shape>
          <o:OLEObject Type="Embed" ProgID="Equation.DSMT4" ShapeID="_x0000_s1033" DrawAspect="Content" ObjectID="_1524994308" r:id="rId24"/>
        </w:pict>
      </w:r>
      <w:r w:rsidR="00AB2138">
        <w:rPr>
          <w:szCs w:val="24"/>
        </w:rPr>
        <w:t>a)</w:t>
      </w:r>
    </w:p>
    <w:p w:rsidR="00E85F5A" w:rsidRDefault="00E85F5A" w:rsidP="006C1EA8">
      <w:pPr>
        <w:rPr>
          <w:rFonts w:cstheme="minorHAnsi"/>
          <w:b/>
          <w:szCs w:val="24"/>
        </w:rPr>
      </w:pPr>
    </w:p>
    <w:p w:rsidR="009E4A1D" w:rsidRDefault="009E4A1D" w:rsidP="009E4A1D">
      <w:pPr>
        <w:ind w:left="1440"/>
        <w:rPr>
          <w:szCs w:val="24"/>
        </w:rPr>
      </w:pPr>
    </w:p>
    <w:p w:rsidR="009E4A1D" w:rsidRDefault="009E4A1D" w:rsidP="009E4A1D">
      <w:pPr>
        <w:ind w:left="720"/>
        <w:rPr>
          <w:szCs w:val="24"/>
        </w:rPr>
      </w:pPr>
    </w:p>
    <w:p w:rsidR="009E4A1D" w:rsidRPr="00633206" w:rsidRDefault="00DA2605" w:rsidP="00DA2605">
      <w:pPr>
        <w:tabs>
          <w:tab w:val="left" w:pos="2995"/>
        </w:tabs>
        <w:ind w:left="720"/>
        <w:rPr>
          <w:szCs w:val="24"/>
        </w:rPr>
      </w:pPr>
      <w:r>
        <w:rPr>
          <w:szCs w:val="24"/>
        </w:rPr>
        <w:tab/>
      </w:r>
    </w:p>
    <w:p w:rsidR="009E4A1D" w:rsidRDefault="009E4A1D" w:rsidP="009E4A1D">
      <w:pPr>
        <w:rPr>
          <w:szCs w:val="24"/>
        </w:rPr>
      </w:pPr>
    </w:p>
    <w:p w:rsidR="009E4A1D" w:rsidRDefault="009E4A1D" w:rsidP="009E4A1D">
      <w:pPr>
        <w:rPr>
          <w:szCs w:val="24"/>
        </w:rPr>
      </w:pPr>
    </w:p>
    <w:p w:rsidR="009E4A1D" w:rsidRDefault="009E4A1D" w:rsidP="006C1EA8">
      <w:pPr>
        <w:rPr>
          <w:rFonts w:cstheme="minorHAnsi"/>
          <w:b/>
          <w:szCs w:val="24"/>
        </w:rPr>
      </w:pPr>
    </w:p>
    <w:p w:rsidR="00E85F5A" w:rsidRDefault="00AB2138" w:rsidP="00AB2138">
      <w:pPr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b)</w:t>
      </w:r>
      <w:r>
        <w:rPr>
          <w:rFonts w:cs="MeliorLTStd"/>
          <w:szCs w:val="24"/>
        </w:rPr>
        <w:tab/>
        <w:t>The slope represents the number of dollars he earns per hour.</w:t>
      </w:r>
    </w:p>
    <w:p w:rsidR="00AB2138" w:rsidRDefault="00AB2138" w:rsidP="00AB2138">
      <w:pPr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c)</w:t>
      </w:r>
    </w:p>
    <w:p w:rsidR="00AB2138" w:rsidRPr="00E85F5A" w:rsidRDefault="00707B81" w:rsidP="00AB2138">
      <w:pPr>
        <w:ind w:left="432" w:hanging="432"/>
        <w:rPr>
          <w:rFonts w:cs="MeliorLTStd"/>
          <w:szCs w:val="24"/>
        </w:rPr>
      </w:pPr>
      <w:r>
        <w:rPr>
          <w:rFonts w:cs="MeliorLTStd"/>
          <w:noProof/>
          <w:szCs w:val="24"/>
        </w:rPr>
        <w:pict>
          <v:shape id="_x0000_s1035" type="#_x0000_t75" style="position:absolute;left:0;text-align:left;margin-left:125.35pt;margin-top:4.05pt;width:39.8pt;height:97.9pt;z-index:251692032;mso-position-horizontal-relative:text;mso-position-vertical-relative:text">
            <v:imagedata r:id="rId25" o:title=""/>
          </v:shape>
          <o:OLEObject Type="Embed" ProgID="Equation.DSMT4" ShapeID="_x0000_s1035" DrawAspect="Content" ObjectID="_1524994309" r:id="rId26"/>
        </w:pict>
      </w:r>
      <w:r>
        <w:rPr>
          <w:rFonts w:cs="MeliorLTStd"/>
          <w:noProof/>
          <w:szCs w:val="24"/>
        </w:rPr>
        <w:pict>
          <v:shape id="_x0000_s1034" type="#_x0000_t75" style="position:absolute;left:0;text-align:left;margin-left:40.8pt;margin-top:4.05pt;width:43.8pt;height:48.95pt;z-index:251691008;mso-position-horizontal-relative:text;mso-position-vertical-relative:text">
            <v:imagedata r:id="rId27" o:title=""/>
          </v:shape>
          <o:OLEObject Type="Embed" ProgID="Equation.DSMT4" ShapeID="_x0000_s1034" DrawAspect="Content" ObjectID="_1524994310" r:id="rId28"/>
        </w:pict>
      </w:r>
      <w:r w:rsidR="00AB2138">
        <w:rPr>
          <w:rFonts w:cs="MeliorLTStd"/>
          <w:szCs w:val="24"/>
        </w:rPr>
        <w:tab/>
        <w:t>i)</w:t>
      </w:r>
      <w:r w:rsidR="005927A3">
        <w:rPr>
          <w:rFonts w:cs="MeliorLTStd"/>
          <w:szCs w:val="24"/>
        </w:rPr>
        <w:tab/>
      </w:r>
      <w:r w:rsidR="005927A3">
        <w:rPr>
          <w:rFonts w:cs="MeliorLTStd"/>
          <w:szCs w:val="24"/>
        </w:rPr>
        <w:tab/>
      </w:r>
      <w:r w:rsidR="005927A3">
        <w:rPr>
          <w:rFonts w:cs="MeliorLTStd"/>
          <w:szCs w:val="24"/>
        </w:rPr>
        <w:tab/>
        <w:t>ii)</w:t>
      </w:r>
    </w:p>
    <w:p w:rsidR="00490F4A" w:rsidRDefault="00490F4A" w:rsidP="00490F4A">
      <w:pPr>
        <w:ind w:left="432" w:hanging="432"/>
        <w:rPr>
          <w:rFonts w:cs="MeliorLTStd"/>
          <w:szCs w:val="24"/>
        </w:rPr>
      </w:pPr>
    </w:p>
    <w:p w:rsidR="005927A3" w:rsidRDefault="005927A3" w:rsidP="00490F4A">
      <w:pPr>
        <w:ind w:left="432" w:hanging="432"/>
        <w:rPr>
          <w:rFonts w:cs="MeliorLTStd"/>
          <w:szCs w:val="24"/>
        </w:rPr>
      </w:pPr>
    </w:p>
    <w:p w:rsidR="005927A3" w:rsidRDefault="005927A3" w:rsidP="00490F4A">
      <w:pPr>
        <w:ind w:left="432" w:hanging="432"/>
        <w:rPr>
          <w:rFonts w:cs="MeliorLTStd"/>
          <w:szCs w:val="24"/>
        </w:rPr>
      </w:pPr>
    </w:p>
    <w:p w:rsidR="00B2394A" w:rsidRPr="009A3D6F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bookmarkStart w:id="0" w:name="_GoBack"/>
      <w:bookmarkEnd w:id="0"/>
      <w:r w:rsidRPr="009A3D6F">
        <w:rPr>
          <w:rFonts w:asciiTheme="minorHAnsi" w:hAnsiTheme="minorHAnsi"/>
          <w:b/>
          <w:sz w:val="28"/>
          <w:szCs w:val="28"/>
        </w:rPr>
        <w:lastRenderedPageBreak/>
        <w:t>Assignment</w:t>
      </w:r>
    </w:p>
    <w:p w:rsidR="00C6391F" w:rsidRPr="00C6391F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76313B">
        <w:rPr>
          <w:rFonts w:asciiTheme="minorHAnsi" w:eastAsiaTheme="minorEastAsia" w:hAnsiTheme="minorHAnsi" w:cs="Arial-BoldMT"/>
          <w:bCs/>
          <w:szCs w:val="24"/>
        </w:rPr>
        <w:t>.</w:t>
      </w:r>
      <w:r w:rsidR="0076313B"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Negative</w: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Positive</w: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Not defined</w: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Zero</w:t>
      </w:r>
    </w:p>
    <w:p w:rsidR="00C6391F" w:rsidRPr="00C6391F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>.</w:t>
      </w:r>
      <w:r w:rsidR="0076313B"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 xml:space="preserve">Rise: 3; run: 6; slope: </w:t>
      </w:r>
      <w:r w:rsidR="0076313B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27" type="#_x0000_t75" style="width:11.1pt;height:30.9pt" o:ole="">
            <v:imagedata r:id="rId29" o:title=""/>
          </v:shape>
          <o:OLEObject Type="Embed" ProgID="Equation.DSMT4" ShapeID="_x0000_i1027" DrawAspect="Content" ObjectID="_1524994285" r:id="rId30"/>
        </w:objec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="SymbolMT" w:hAnsiTheme="minorHAnsi" w:cs="Symbol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 xml:space="preserve">Rise: –2; run: 8; slope: </w:t>
      </w:r>
      <w:r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400" w:dyaOrig="620">
          <v:shape id="_x0000_i1028" type="#_x0000_t75" style="width:20.3pt;height:30.9pt" o:ole="">
            <v:imagedata r:id="rId31" o:title=""/>
          </v:shape>
          <o:OLEObject Type="Embed" ProgID="Equation.DSMT4" ShapeID="_x0000_i1028" DrawAspect="Content" ObjectID="_1524994286" r:id="rId32"/>
        </w:objec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 xml:space="preserve">Rise: 3; run: 4; slope: </w:t>
      </w:r>
      <w:r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40" w:dyaOrig="620">
          <v:shape id="_x0000_i1029" type="#_x0000_t75" style="width:12pt;height:30.9pt" o:ole="">
            <v:imagedata r:id="rId33" o:title=""/>
          </v:shape>
          <o:OLEObject Type="Embed" ProgID="Equation.DSMT4" ShapeID="_x0000_i1029" DrawAspect="Content" ObjectID="_1524994287" r:id="rId34"/>
        </w:object>
      </w:r>
    </w:p>
    <w:p w:rsidR="00C6391F" w:rsidRPr="00C6391F" w:rsidRDefault="0076313B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Rise: –6; run: 2; slope: –3</w:t>
      </w:r>
    </w:p>
    <w:p w:rsidR="00C6391F" w:rsidRPr="00C6391F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3</w:t>
      </w:r>
      <w:r w:rsidR="0076313B">
        <w:rPr>
          <w:rFonts w:asciiTheme="minorHAnsi" w:eastAsiaTheme="minorEastAsia" w:hAnsiTheme="minorHAnsi" w:cs="Arial-BoldMT"/>
          <w:bCs/>
          <w:szCs w:val="24"/>
        </w:rPr>
        <w:t>.</w:t>
      </w:r>
      <w:r w:rsidR="0076313B"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3</w:t>
      </w:r>
    </w:p>
    <w:p w:rsidR="00C6391F" w:rsidRPr="00C6391F" w:rsidRDefault="00C6391F" w:rsidP="0076313B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Arial-BoldMT"/>
          <w:bCs/>
          <w:szCs w:val="24"/>
        </w:rPr>
      </w:pPr>
      <w:r w:rsidRPr="00C6391F">
        <w:rPr>
          <w:rFonts w:asciiTheme="minorHAnsi" w:eastAsiaTheme="minorEastAsia" w:hAnsiTheme="minorHAnsi" w:cs="Arial-BoldMT"/>
          <w:bCs/>
          <w:szCs w:val="24"/>
        </w:rPr>
        <w:t>b)</w:t>
      </w:r>
      <w:r w:rsidR="0076313B"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="0076313B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80" w:dyaOrig="620">
          <v:shape id="_x0000_i1030" type="#_x0000_t75" style="width:18.9pt;height:30.9pt" o:ole="">
            <v:imagedata r:id="rId35" o:title=""/>
          </v:shape>
          <o:OLEObject Type="Embed" ProgID="Equation.DSMT4" ShapeID="_x0000_i1030" DrawAspect="Content" ObjectID="_1524994288" r:id="rId36"/>
        </w:object>
      </w:r>
    </w:p>
    <w:p w:rsidR="00C6391F" w:rsidRPr="00C6391F" w:rsidRDefault="00C6391F" w:rsidP="0076313B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C6391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76313B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31" type="#_x0000_t75" style="width:11.1pt;height:30.9pt" o:ole="">
            <v:imagedata r:id="rId37" o:title=""/>
          </v:shape>
          <o:OLEObject Type="Embed" ProgID="Equation.DSMT4" ShapeID="_x0000_i1031" DrawAspect="Content" ObjectID="_1524994289" r:id="rId38"/>
        </w:object>
      </w:r>
    </w:p>
    <w:p w:rsidR="00C6391F" w:rsidRPr="00C6391F" w:rsidRDefault="00C6391F" w:rsidP="0076313B">
      <w:pPr>
        <w:autoSpaceDE w:val="0"/>
        <w:autoSpaceDN w:val="0"/>
        <w:adjustRightInd w:val="0"/>
        <w:ind w:left="864" w:hanging="432"/>
        <w:rPr>
          <w:rFonts w:asciiTheme="minorHAnsi" w:eastAsia="SymbolMT" w:hAnsiTheme="minorHAnsi" w:cs="SymbolMT"/>
          <w:szCs w:val="24"/>
        </w:rPr>
      </w:pPr>
      <w:r w:rsidRPr="00C6391F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76313B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80" w:dyaOrig="620">
          <v:shape id="_x0000_i1032" type="#_x0000_t75" style="width:18.9pt;height:30.9pt" o:ole="">
            <v:imagedata r:id="rId39" o:title=""/>
          </v:shape>
          <o:OLEObject Type="Embed" ProgID="Equation.DSMT4" ShapeID="_x0000_i1032" DrawAspect="Content" ObjectID="_1524994290" r:id="rId40"/>
        </w:object>
      </w:r>
    </w:p>
    <w:p w:rsidR="00C6391F" w:rsidRDefault="00902E11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023D78">
        <w:rPr>
          <w:rFonts w:asciiTheme="minorHAnsi" w:eastAsiaTheme="minorEastAsia" w:hAnsiTheme="minorHAnsi" w:cs="Arial-BoldMT"/>
          <w:bCs/>
          <w:szCs w:val="24"/>
        </w:rPr>
        <w:t>.</w:t>
      </w:r>
      <w:r w:rsidR="00023D78"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TimesNewRomanPSMT"/>
          <w:szCs w:val="24"/>
        </w:rPr>
        <w:t>Sketches may vary. The line segments may have different</w:t>
      </w:r>
      <w:r w:rsidR="00023D78">
        <w:rPr>
          <w:rFonts w:asciiTheme="minorHAnsi" w:eastAsiaTheme="minorEastAsia" w:hAnsiTheme="minorHAnsi" w:cs="TimesNewRomanPSMT"/>
          <w:szCs w:val="24"/>
        </w:rPr>
        <w:t xml:space="preserve">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lengths but they should have the same orientations as those</w:t>
      </w:r>
      <w:r w:rsidR="00023D78">
        <w:rPr>
          <w:rFonts w:asciiTheme="minorHAnsi" w:eastAsiaTheme="minorEastAsia" w:hAnsiTheme="minorHAnsi" w:cs="TimesNewRomanPSMT"/>
          <w:szCs w:val="24"/>
        </w:rPr>
        <w:t xml:space="preserve"> </w:t>
      </w:r>
      <w:r w:rsidR="00C6391F" w:rsidRPr="000B0B3D">
        <w:rPr>
          <w:rFonts w:asciiTheme="minorHAnsi" w:eastAsiaTheme="minorEastAsia" w:hAnsiTheme="minorHAnsi" w:cs="TimesNewRomanPSMT"/>
          <w:szCs w:val="24"/>
        </w:rPr>
        <w:t>shown.</w:t>
      </w: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0B0B3D"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96128" behindDoc="0" locked="0" layoutInCell="1" allowOverlap="1" wp14:anchorId="2FFE87F9" wp14:editId="52B33166">
            <wp:simplePos x="0" y="0"/>
            <wp:positionH relativeFrom="column">
              <wp:posOffset>4886325</wp:posOffset>
            </wp:positionH>
            <wp:positionV relativeFrom="paragraph">
              <wp:posOffset>49530</wp:posOffset>
            </wp:positionV>
            <wp:extent cx="1207135" cy="1207135"/>
            <wp:effectExtent l="0" t="0" r="0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0B3D"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95104" behindDoc="0" locked="0" layoutInCell="1" allowOverlap="1" wp14:anchorId="47C2E655" wp14:editId="1B0B19B5">
            <wp:simplePos x="0" y="0"/>
            <wp:positionH relativeFrom="column">
              <wp:posOffset>3832860</wp:posOffset>
            </wp:positionH>
            <wp:positionV relativeFrom="paragraph">
              <wp:posOffset>49530</wp:posOffset>
            </wp:positionV>
            <wp:extent cx="826770" cy="1207135"/>
            <wp:effectExtent l="0" t="0" r="0" b="0"/>
            <wp:wrapNone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0B3D"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94080" behindDoc="0" locked="0" layoutInCell="1" allowOverlap="1" wp14:anchorId="13E5EB88" wp14:editId="76896B69">
            <wp:simplePos x="0" y="0"/>
            <wp:positionH relativeFrom="column">
              <wp:posOffset>1996440</wp:posOffset>
            </wp:positionH>
            <wp:positionV relativeFrom="paragraph">
              <wp:posOffset>49530</wp:posOffset>
            </wp:positionV>
            <wp:extent cx="1631315" cy="1397000"/>
            <wp:effectExtent l="0" t="0" r="6985" b="0"/>
            <wp:wrapNone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0B3D"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93056" behindDoc="0" locked="0" layoutInCell="1" allowOverlap="1" wp14:anchorId="10EAA564" wp14:editId="14D7A5C1">
            <wp:simplePos x="0" y="0"/>
            <wp:positionH relativeFrom="column">
              <wp:posOffset>467995</wp:posOffset>
            </wp:positionH>
            <wp:positionV relativeFrom="paragraph">
              <wp:posOffset>49530</wp:posOffset>
            </wp:positionV>
            <wp:extent cx="1016635" cy="1009650"/>
            <wp:effectExtent l="0" t="0" r="0" b="0"/>
            <wp:wrapNone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eastAsiaTheme="minorEastAsia" w:hAnsiTheme="minorHAnsi" w:cs="TimesNewRomanPSMT"/>
          <w:szCs w:val="24"/>
        </w:rPr>
        <w:tab/>
        <w:t>a)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  <w:t>b)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  <w:t>c)</w:t>
      </w:r>
      <w:r>
        <w:rPr>
          <w:rFonts w:asciiTheme="minorHAnsi" w:eastAsiaTheme="minorEastAsia" w:hAnsiTheme="minorHAnsi" w:cs="TimesNewRomanPSMT"/>
          <w:szCs w:val="24"/>
        </w:rPr>
        <w:tab/>
      </w:r>
      <w:r>
        <w:rPr>
          <w:rFonts w:asciiTheme="minorHAnsi" w:eastAsiaTheme="minorEastAsia" w:hAnsiTheme="minorHAnsi" w:cs="TimesNewRomanPSMT"/>
          <w:szCs w:val="24"/>
        </w:rPr>
        <w:tab/>
        <w:t xml:space="preserve">    d)</w:t>
      </w: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023D78" w:rsidRPr="000B0B3D" w:rsidRDefault="00023D78" w:rsidP="00023D7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C6391F" w:rsidRPr="00C6391F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33" type="#_x0000_t75" style="width:11.1pt;height:30.9pt" o:ole="">
            <v:imagedata r:id="rId45" o:title=""/>
          </v:shape>
          <o:OLEObject Type="Embed" ProgID="Equation.DSMT4" ShapeID="_x0000_i1033" DrawAspect="Content" ObjectID="_1524994291" r:id="rId46"/>
        </w:object>
      </w:r>
    </w:p>
    <w:p w:rsidR="00C6391F" w:rsidRPr="00C6391F" w:rsidRDefault="00E2666C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34" type="#_x0000_t75" style="width:11.1pt;height:30.9pt" o:ole="">
            <v:imagedata r:id="rId45" o:title=""/>
          </v:shape>
          <o:OLEObject Type="Embed" ProgID="Equation.DSMT4" ShapeID="_x0000_i1034" DrawAspect="Content" ObjectID="_1524994292" r:id="rId47"/>
        </w:object>
      </w:r>
    </w:p>
    <w:p w:rsidR="00C6391F" w:rsidRPr="00C6391F" w:rsidRDefault="00E2666C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C6391F" w:rsidRPr="00C6391F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C6391F" w:rsidRPr="00C6391F">
        <w:rPr>
          <w:rFonts w:asciiTheme="minorHAnsi" w:eastAsiaTheme="minorEastAsia" w:hAnsiTheme="minorHAnsi" w:cs="TimesNewRomanPSMT"/>
          <w:szCs w:val="24"/>
        </w:rPr>
        <w:t>The slopes in parts a and b are equal.</w:t>
      </w:r>
    </w:p>
    <w:p w:rsidR="002278A9" w:rsidRPr="000B0B3D" w:rsidRDefault="00902E11" w:rsidP="00E2666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</w:t>
      </w:r>
      <w:r w:rsidR="00E2666C">
        <w:rPr>
          <w:rFonts w:asciiTheme="minorHAnsi" w:eastAsiaTheme="minorEastAsia" w:hAnsiTheme="minorHAnsi" w:cs="Arial-BoldMT"/>
          <w:bCs/>
          <w:szCs w:val="24"/>
        </w:rPr>
        <w:t>.</w: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2 </w:t>
      </w:r>
      <w:r w:rsidR="00E2666C"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35" type="#_x0000_t75" style="width:11.1pt;height:30.9pt" o:ole="">
            <v:imagedata r:id="rId45" o:title=""/>
          </v:shape>
          <o:OLEObject Type="Embed" ProgID="Equation.DSMT4" ShapeID="_x0000_i1035" DrawAspect="Content" ObjectID="_1524994293" r:id="rId48"/>
        </w:objec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–3 </w:t>
      </w:r>
      <w:r w:rsidR="00E2666C"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v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36" type="#_x0000_t75" style="width:11.1pt;height:30.9pt" o:ole="">
            <v:imagedata r:id="rId49" o:title=""/>
          </v:shape>
          <o:OLEObject Type="Embed" ProgID="Equation.DSMT4" ShapeID="_x0000_i1036" DrawAspect="Content" ObjectID="_1524994294" r:id="rId50"/>
        </w:objec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b) i) </w:t>
      </w:r>
      <w:r w:rsidRPr="002278A9">
        <w:rPr>
          <w:rFonts w:asciiTheme="minorHAnsi" w:eastAsiaTheme="minorEastAsia" w:hAnsiTheme="minorHAnsi" w:cs="TimesNewRomanPSMT"/>
          <w:szCs w:val="24"/>
        </w:rPr>
        <w:t xml:space="preserve">As </w:t>
      </w:r>
      <w:r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2278A9">
        <w:rPr>
          <w:rFonts w:asciiTheme="minorHAnsi" w:eastAsiaTheme="minorEastAsia" w:hAnsiTheme="minorHAnsi" w:cs="TimesNewRomanPSMT"/>
          <w:szCs w:val="24"/>
        </w:rPr>
        <w:t xml:space="preserve">increases by 1, </w:t>
      </w:r>
      <w:r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2278A9">
        <w:rPr>
          <w:rFonts w:asciiTheme="minorHAnsi" w:eastAsiaTheme="minorEastAsia" w:hAnsiTheme="minorHAnsi" w:cs="TimesNewRomanPSMT"/>
          <w:szCs w:val="24"/>
        </w:rPr>
        <w:t>increases by 2.</w:t>
      </w:r>
    </w:p>
    <w:p w:rsidR="002278A9" w:rsidRPr="002278A9" w:rsidRDefault="00E2666C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As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increases by 2,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increases by 1.</w:t>
      </w:r>
    </w:p>
    <w:p w:rsidR="002278A9" w:rsidRPr="002278A9" w:rsidRDefault="00E2666C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As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increases by 1,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decreases by 3.</w:t>
      </w:r>
    </w:p>
    <w:p w:rsidR="002278A9" w:rsidRPr="002278A9" w:rsidRDefault="00E2666C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v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As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increases by 3, </w:t>
      </w:r>
      <w:r w:rsidR="002278A9" w:rsidRPr="002278A9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increases by 1.</w:t>
      </w:r>
    </w:p>
    <w:p w:rsidR="00E2666C" w:rsidRDefault="00902E11" w:rsidP="00E2666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>.</w: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1100" w:dyaOrig="620">
          <v:shape id="_x0000_i1037" type="#_x0000_t75" style="width:54.9pt;height:30.9pt" o:ole="">
            <v:imagedata r:id="rId51" o:title=""/>
          </v:shape>
          <o:OLEObject Type="Embed" ProgID="Equation.DSMT4" ShapeID="_x0000_i1037" DrawAspect="Content" ObjectID="_1524994295" r:id="rId52"/>
        </w:object>
      </w:r>
    </w:p>
    <w:p w:rsidR="002278A9" w:rsidRPr="002278A9" w:rsidRDefault="00E2666C" w:rsidP="00E2666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460" w:dyaOrig="620">
          <v:shape id="_x0000_i1038" type="#_x0000_t75" style="width:23.1pt;height:30.9pt" o:ole="">
            <v:imagedata r:id="rId53" o:title=""/>
          </v:shape>
          <o:OLEObject Type="Embed" ProgID="Equation.DSMT4" ShapeID="_x0000_i1038" DrawAspect="Content" ObjectID="_1524994296" r:id="rId54"/>
        </w:objec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 in.</w:t>
      </w:r>
    </w:p>
    <w:p w:rsidR="002278A9" w:rsidRPr="002278A9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t>8</w:t>
      </w:r>
      <w:r w:rsidR="00E2666C">
        <w:rPr>
          <w:rFonts w:asciiTheme="minorHAnsi" w:eastAsiaTheme="minorEastAsia" w:hAnsiTheme="minorHAnsi" w:cs="Arial-BoldMT"/>
          <w:bCs/>
          <w:szCs w:val="24"/>
        </w:rPr>
        <w:t>.</w: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60" w:dyaOrig="620">
          <v:shape id="_x0000_i1039" type="#_x0000_t75" style="width:18pt;height:30.9pt" o:ole="">
            <v:imagedata r:id="rId55" o:title=""/>
          </v:shape>
          <o:OLEObject Type="Embed" ProgID="Equation.DSMT4" ShapeID="_x0000_i1039" DrawAspect="Content" ObjectID="_1524994297" r:id="rId56"/>
        </w:objec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2278A9">
        <w:rPr>
          <w:rFonts w:asciiTheme="minorHAnsi" w:eastAsiaTheme="minorEastAsia" w:hAnsiTheme="minorHAnsi" w:cs="TimesNewRomanPSMT"/>
          <w:szCs w:val="24"/>
        </w:rPr>
        <w:t>312 in., or 26 ft.</w: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60" w:dyaOrig="620">
          <v:shape id="_x0000_i1040" type="#_x0000_t75" style="width:18pt;height:30.9pt" o:ole="">
            <v:imagedata r:id="rId57" o:title=""/>
          </v:shape>
          <o:OLEObject Type="Embed" ProgID="Equation.DSMT4" ShapeID="_x0000_i1040" DrawAspect="Content" ObjectID="_1524994298" r:id="rId58"/>
        </w:object>
      </w:r>
      <w:r w:rsidR="00E2666C">
        <w:rPr>
          <w:rFonts w:asciiTheme="minorHAnsi" w:eastAsiaTheme="minorEastAsia" w:hAnsiTheme="minorHAnsi" w:cs="TimesNewRomanPSMT"/>
          <w:szCs w:val="24"/>
        </w:rPr>
        <w:t xml:space="preserve"> </w:t>
      </w:r>
      <w:r w:rsidRPr="002278A9">
        <w:rPr>
          <w:rFonts w:asciiTheme="minorHAnsi" w:eastAsiaTheme="minorEastAsia" w:hAnsiTheme="minorHAnsi" w:cs="TimesNewRomanPSMT"/>
          <w:szCs w:val="24"/>
        </w:rPr>
        <w:t>in.</w:t>
      </w:r>
    </w:p>
    <w:p w:rsidR="002278A9" w:rsidRPr="002278A9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="00E2666C">
        <w:rPr>
          <w:rFonts w:asciiTheme="minorHAnsi" w:eastAsiaTheme="minorEastAsia" w:hAnsiTheme="minorHAnsi" w:cs="Arial-BoldMT"/>
          <w:bCs/>
          <w:szCs w:val="24"/>
        </w:rPr>
        <w:t>.</w: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80" w:dyaOrig="620">
          <v:shape id="_x0000_i1041" type="#_x0000_t75" style="width:18.9pt;height:30.9pt" o:ole="">
            <v:imagedata r:id="rId59" o:title=""/>
          </v:shape>
          <o:OLEObject Type="Embed" ProgID="Equation.DSMT4" ShapeID="_x0000_i1041" DrawAspect="Content" ObjectID="_1524994299" r:id="rId60"/>
        </w:objec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42" type="#_x0000_t75" style="width:11.1pt;height:30.9pt" o:ole="">
            <v:imagedata r:id="rId61" o:title=""/>
          </v:shape>
          <o:OLEObject Type="Embed" ProgID="Equation.DSMT4" ShapeID="_x0000_i1042" DrawAspect="Content" ObjectID="_1524994300" r:id="rId62"/>
        </w:objec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E2666C">
        <w:rPr>
          <w:rFonts w:asciiTheme="minorHAnsi" w:eastAsiaTheme="minorEastAsia" w:hAnsiTheme="minorHAnsi" w:cs="Arial-BoldMT"/>
          <w:bCs/>
          <w:szCs w:val="24"/>
        </w:rPr>
        <w:tab/>
        <w:t xml:space="preserve">iii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380" w:dyaOrig="620">
          <v:shape id="_x0000_i1043" type="#_x0000_t75" style="width:18.9pt;height:30.9pt" o:ole="">
            <v:imagedata r:id="rId59" o:title=""/>
          </v:shape>
          <o:OLEObject Type="Embed" ProgID="Equation.DSMT4" ShapeID="_x0000_i1043" DrawAspect="Content" ObjectID="_1524994301" r:id="rId63"/>
        </w:object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E2666C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v) </w:t>
      </w:r>
      <w:r w:rsidR="00E2666C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44" type="#_x0000_t75" style="width:11.1pt;height:30.9pt" o:ole="">
            <v:imagedata r:id="rId64" o:title=""/>
          </v:shape>
          <o:OLEObject Type="Embed" ProgID="Equation.DSMT4" ShapeID="_x0000_i1044" DrawAspect="Content" ObjectID="_1524994302" r:id="rId65"/>
        </w:object>
      </w:r>
    </w:p>
    <w:p w:rsidR="002278A9" w:rsidRPr="002278A9" w:rsidRDefault="00E2666C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b)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TimesNewRomanPSMT"/>
          <w:szCs w:val="24"/>
        </w:rPr>
        <w:t>The slopes of BC and ED are equal. The slopes of BE</w:t>
      </w:r>
      <w:r w:rsidR="00023D78"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and CD are equal. The two different slopes are</w:t>
      </w:r>
      <w:r w:rsidR="00023D78"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opposites.</w:t>
      </w:r>
    </w:p>
    <w:p w:rsidR="002278A9" w:rsidRPr="002278A9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0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="00DA20D2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45" type="#_x0000_t75" style="width:11.1pt;height:30.9pt" o:ole="">
            <v:imagedata r:id="rId66" o:title=""/>
          </v:shape>
          <o:OLEObject Type="Embed" ProgID="Equation.DSMT4" ShapeID="_x0000_i1045" DrawAspect="Content" ObjectID="_1524994303" r:id="rId67"/>
        </w:object>
      </w:r>
    </w:p>
    <w:p w:rsidR="002278A9" w:rsidRPr="000B0B3D" w:rsidRDefault="00E2666C" w:rsidP="00E2666C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 w:rsidRPr="000B0B3D">
        <w:rPr>
          <w:rFonts w:asciiTheme="minorHAnsi" w:eastAsiaTheme="minorEastAsia" w:hAnsiTheme="minorHAnsi" w:cs="TimesNewRomanPSMT"/>
          <w:noProof/>
          <w:szCs w:val="24"/>
        </w:rPr>
        <w:drawing>
          <wp:anchor distT="0" distB="0" distL="114300" distR="114300" simplePos="0" relativeHeight="251697152" behindDoc="0" locked="0" layoutInCell="1" allowOverlap="1" wp14:anchorId="7892D180" wp14:editId="337C0DB1">
            <wp:simplePos x="0" y="0"/>
            <wp:positionH relativeFrom="column">
              <wp:posOffset>2889250</wp:posOffset>
            </wp:positionH>
            <wp:positionV relativeFrom="paragraph">
              <wp:posOffset>29210</wp:posOffset>
            </wp:positionV>
            <wp:extent cx="2130425" cy="2523490"/>
            <wp:effectExtent l="0" t="0" r="3175" b="0"/>
            <wp:wrapSquare wrapText="bothSides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252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2E11">
        <w:rPr>
          <w:rFonts w:asciiTheme="minorHAnsi" w:eastAsiaTheme="minorEastAsia" w:hAnsiTheme="minorHAnsi" w:cs="Arial-BoldMT"/>
          <w:bCs/>
          <w:szCs w:val="24"/>
        </w:rPr>
        <w:t>11</w:t>
      </w:r>
      <w:r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TimesNewRomanPSMT"/>
          <w:szCs w:val="24"/>
        </w:rPr>
        <w:t>Coordinates may vary.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0B0B3D">
        <w:rPr>
          <w:rFonts w:asciiTheme="minorHAnsi" w:eastAsiaTheme="minorEastAsia" w:hAnsiTheme="minorHAnsi" w:cs="TimesNewRomanPSMT"/>
          <w:szCs w:val="24"/>
        </w:rPr>
        <w:t>For example:</w: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2278A9">
        <w:rPr>
          <w:rFonts w:asciiTheme="minorHAnsi" w:eastAsiaTheme="minorEastAsia" w:hAnsiTheme="minorHAnsi" w:cs="TimesNewRomanPSMT"/>
          <w:szCs w:val="24"/>
        </w:rPr>
        <w:t>(–4, 5), (–6, –3), (–7, –7)</w: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2278A9">
        <w:rPr>
          <w:rFonts w:asciiTheme="minorHAnsi" w:eastAsiaTheme="minorEastAsia" w:hAnsiTheme="minorHAnsi" w:cs="TimesNewRomanPSMT"/>
          <w:szCs w:val="24"/>
        </w:rPr>
        <w:t>(–7, 3), (–3, –1), (–1, –3)</w: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2278A9">
        <w:rPr>
          <w:rFonts w:asciiTheme="minorHAnsi" w:eastAsiaTheme="minorEastAsia" w:hAnsiTheme="minorHAnsi" w:cs="TimesNewRomanPSMT"/>
          <w:szCs w:val="24"/>
        </w:rPr>
        <w:t>(–8, 2), (–2, 0), (1, –1)</w:t>
      </w:r>
    </w:p>
    <w:p w:rsidR="002278A9" w:rsidRPr="002278A9" w:rsidRDefault="002278A9" w:rsidP="00E2666C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2278A9">
        <w:rPr>
          <w:rFonts w:asciiTheme="minorHAnsi" w:eastAsiaTheme="minorEastAsia" w:hAnsiTheme="minorHAnsi" w:cs="TimesNewRomanPSMT"/>
          <w:szCs w:val="24"/>
        </w:rPr>
        <w:t>(–1, 8), (–9, –6), (–13, –13)</w:t>
      </w: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 w:rsidRPr="000B0B3D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98176" behindDoc="0" locked="0" layoutInCell="1" allowOverlap="1" wp14:anchorId="4FA8864C" wp14:editId="0F34EA2E">
            <wp:simplePos x="0" y="0"/>
            <wp:positionH relativeFrom="column">
              <wp:posOffset>2669540</wp:posOffset>
            </wp:positionH>
            <wp:positionV relativeFrom="paragraph">
              <wp:posOffset>102235</wp:posOffset>
            </wp:positionV>
            <wp:extent cx="1544955" cy="1682115"/>
            <wp:effectExtent l="0" t="0" r="0" b="0"/>
            <wp:wrapNone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95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8A9" w:rsidRPr="002278A9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2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Positive</w:t>
      </w:r>
    </w:p>
    <w:p w:rsidR="002278A9" w:rsidRPr="002278A9" w:rsidRDefault="00E938B7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Positive</w:t>
      </w:r>
    </w:p>
    <w:p w:rsidR="002278A9" w:rsidRPr="002278A9" w:rsidRDefault="00E938B7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Negative</w:t>
      </w:r>
    </w:p>
    <w:p w:rsidR="002278A9" w:rsidRPr="002278A9" w:rsidRDefault="00E938B7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</w:t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v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Not defined</w:t>
      </w:r>
    </w:p>
    <w:p w:rsidR="002278A9" w:rsidRPr="000B0B3D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Sketches may vary.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For example:</w:t>
      </w:r>
    </w:p>
    <w:p w:rsidR="002278A9" w:rsidRPr="002278A9" w:rsidRDefault="002278A9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E938B7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 w:rsidRPr="00E938B7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99200" behindDoc="0" locked="0" layoutInCell="1" allowOverlap="1" wp14:anchorId="1369A439" wp14:editId="56CDE06B">
            <wp:simplePos x="0" y="0"/>
            <wp:positionH relativeFrom="column">
              <wp:posOffset>3744595</wp:posOffset>
            </wp:positionH>
            <wp:positionV relativeFrom="paragraph">
              <wp:posOffset>135255</wp:posOffset>
            </wp:positionV>
            <wp:extent cx="1956435" cy="2432050"/>
            <wp:effectExtent l="0" t="0" r="5715" b="6350"/>
            <wp:wrapSquare wrapText="bothSides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243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78A9" w:rsidRPr="000B0B3D" w:rsidRDefault="00902E11" w:rsidP="000B0B3D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3</w:t>
      </w:r>
      <w:r w:rsidR="00E938B7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>a)</w:t>
      </w:r>
    </w:p>
    <w:p w:rsidR="002278A9" w:rsidRPr="002278A9" w:rsidRDefault="002278A9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2278A9" w:rsidRPr="002278A9" w:rsidRDefault="002278A9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Pr="002278A9">
        <w:rPr>
          <w:rFonts w:asciiTheme="minorHAnsi" w:eastAsiaTheme="minorEastAsia" w:hAnsiTheme="minorHAnsi" w:cs="TimesNewRomanPSMT"/>
          <w:szCs w:val="24"/>
        </w:rPr>
        <w:t>2.7 g/cm</w:t>
      </w:r>
      <w:r w:rsidRPr="002278A9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</w:p>
    <w:p w:rsidR="002278A9" w:rsidRPr="002278A9" w:rsidRDefault="002278A9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Pr="002278A9">
        <w:rPr>
          <w:rFonts w:asciiTheme="minorHAnsi" w:eastAsiaTheme="minorEastAsia" w:hAnsiTheme="minorHAnsi" w:cs="TimesNewRomanPSMT"/>
          <w:szCs w:val="24"/>
        </w:rPr>
        <w:t>The slope shows that for every 1 cm</w:t>
      </w:r>
      <w:r w:rsidRPr="002278A9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  <w:r w:rsidRPr="002278A9">
        <w:rPr>
          <w:rFonts w:asciiTheme="minorHAnsi" w:eastAsiaTheme="minorEastAsia" w:hAnsiTheme="minorHAnsi" w:cs="TimesNewRomanPSMT"/>
          <w:szCs w:val="24"/>
        </w:rPr>
        <w:t xml:space="preserve"> increase in the</w:t>
      </w:r>
      <w:r w:rsidR="00E938B7">
        <w:rPr>
          <w:rFonts w:asciiTheme="minorHAnsi" w:eastAsiaTheme="minorEastAsia" w:hAnsiTheme="minorHAnsi" w:cs="TimesNewRomanPSMT"/>
          <w:szCs w:val="24"/>
        </w:rPr>
        <w:t xml:space="preserve"> </w:t>
      </w:r>
      <w:r w:rsidRPr="002278A9">
        <w:rPr>
          <w:rFonts w:asciiTheme="minorHAnsi" w:eastAsiaTheme="minorEastAsia" w:hAnsiTheme="minorHAnsi" w:cs="TimesNewRomanPSMT"/>
          <w:szCs w:val="24"/>
        </w:rPr>
        <w:t>volume of an aluminum cube, the mass of the cube</w:t>
      </w:r>
      <w:r w:rsidR="00E938B7">
        <w:rPr>
          <w:rFonts w:asciiTheme="minorHAnsi" w:eastAsiaTheme="minorEastAsia" w:hAnsiTheme="minorHAnsi" w:cs="TimesNewRomanPSMT"/>
          <w:szCs w:val="24"/>
        </w:rPr>
        <w:t xml:space="preserve"> </w:t>
      </w:r>
      <w:r w:rsidRPr="002278A9">
        <w:rPr>
          <w:rFonts w:asciiTheme="minorHAnsi" w:eastAsiaTheme="minorEastAsia" w:hAnsiTheme="minorHAnsi" w:cs="TimesNewRomanPSMT"/>
          <w:szCs w:val="24"/>
        </w:rPr>
        <w:t>increases by 2.7 g.</w:t>
      </w:r>
    </w:p>
    <w:p w:rsidR="00E938B7" w:rsidRDefault="002278A9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Pr="002278A9">
        <w:rPr>
          <w:rFonts w:asciiTheme="minorHAnsi" w:eastAsiaTheme="minorEastAsia" w:hAnsiTheme="minorHAnsi" w:cs="Arial-BoldMT"/>
          <w:bCs/>
          <w:szCs w:val="24"/>
        </w:rPr>
        <w:t xml:space="preserve">i) </w:t>
      </w:r>
      <w:r w:rsidRPr="002278A9">
        <w:rPr>
          <w:rFonts w:asciiTheme="minorHAnsi" w:eastAsiaTheme="minorEastAsia" w:hAnsiTheme="minorHAnsi" w:cs="TimesNewRomanPSMT"/>
          <w:szCs w:val="24"/>
        </w:rPr>
        <w:t>135 g</w:t>
      </w:r>
    </w:p>
    <w:p w:rsidR="002278A9" w:rsidRPr="002278A9" w:rsidRDefault="00E938B7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742.5 g</w:t>
      </w:r>
    </w:p>
    <w:p w:rsidR="002278A9" w:rsidRPr="002278A9" w:rsidRDefault="002278A9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2278A9">
        <w:rPr>
          <w:rFonts w:asciiTheme="minorHAnsi" w:eastAsiaTheme="minorEastAsia" w:hAnsiTheme="minorHAnsi" w:cs="Arial-BoldMT"/>
          <w:bCs/>
          <w:szCs w:val="24"/>
        </w:rPr>
        <w:t>e)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Pr="002278A9">
        <w:rPr>
          <w:rFonts w:asciiTheme="minorHAnsi" w:eastAsiaTheme="minorEastAsia" w:hAnsiTheme="minorHAnsi" w:cs="Arial-BoldMT"/>
          <w:bCs/>
          <w:szCs w:val="24"/>
        </w:rPr>
        <w:t xml:space="preserve">i) </w:t>
      </w:r>
      <w:r w:rsidRPr="002278A9">
        <w:rPr>
          <w:rFonts w:asciiTheme="minorHAnsi" w:eastAsiaTheme="minorEastAsia" w:hAnsiTheme="minorHAnsi" w:cs="TimesNewRomanPSMT"/>
          <w:szCs w:val="24"/>
        </w:rPr>
        <w:t>Approximately 37 cm</w:t>
      </w:r>
      <w:r w:rsidRPr="002278A9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</w:p>
    <w:p w:rsidR="002278A9" w:rsidRPr="002278A9" w:rsidRDefault="00E938B7" w:rsidP="00E938B7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Approximately 167 cm</w:t>
      </w:r>
      <w:r w:rsidR="002278A9" w:rsidRPr="002278A9">
        <w:rPr>
          <w:rFonts w:asciiTheme="minorHAnsi" w:eastAsiaTheme="minorEastAsia" w:hAnsiTheme="minorHAnsi" w:cs="TimesNewRomanPSMT"/>
          <w:szCs w:val="24"/>
          <w:vertAlign w:val="superscript"/>
        </w:rPr>
        <w:t>3</w:t>
      </w:r>
    </w:p>
    <w:p w:rsidR="00E938B7" w:rsidRDefault="00E938B7">
      <w:pPr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br w:type="page"/>
      </w:r>
    </w:p>
    <w:p w:rsidR="002278A9" w:rsidRPr="002278A9" w:rsidRDefault="00902E11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t>14</w:t>
      </w:r>
      <w:r w:rsidR="00E938B7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The number of text messages is restricted to whole</w:t>
      </w:r>
      <w:r w:rsidR="00E938B7"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numbers.</w:t>
      </w:r>
    </w:p>
    <w:p w:rsidR="00E938B7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$0.15, or 15¢ </w:t>
      </w:r>
    </w:p>
    <w:p w:rsidR="002278A9" w:rsidRPr="002278A9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$4.95</w:t>
      </w:r>
    </w:p>
    <w:p w:rsidR="002278A9" w:rsidRPr="002278A9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48 text messages</w:t>
      </w:r>
    </w:p>
    <w:p w:rsidR="002278A9" w:rsidRPr="002278A9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e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Assumptions may vary. For example: I assumed that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all messages cost the same.</w:t>
      </w:r>
    </w:p>
    <w:p w:rsidR="00947996" w:rsidRDefault="00947996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E938B7" w:rsidRDefault="00902E11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5</w:t>
      </w:r>
      <w:r w:rsidR="00E938B7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$45/month </w:t>
      </w:r>
    </w:p>
    <w:p w:rsidR="002278A9" w:rsidRPr="002278A9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$505</w:t>
      </w:r>
    </w:p>
    <w:p w:rsidR="002278A9" w:rsidRPr="002278A9" w:rsidRDefault="00E938B7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$55</w:t>
      </w:r>
    </w:p>
    <w:p w:rsidR="002278A9" w:rsidRPr="002278A9" w:rsidRDefault="00E938B7" w:rsidP="00E938B7">
      <w:pPr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E938B7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2278A9" w:rsidRPr="00E938B7">
        <w:rPr>
          <w:rFonts w:asciiTheme="minorHAnsi" w:eastAsiaTheme="minorEastAsia" w:hAnsiTheme="minorHAnsi" w:cs="TimesNewRomanPSMT"/>
          <w:szCs w:val="24"/>
        </w:rPr>
        <w:t>Assumptions may vary. For example: I assumed that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proofErr w:type="spellStart"/>
      <w:r w:rsidR="002278A9" w:rsidRPr="002278A9">
        <w:rPr>
          <w:rFonts w:asciiTheme="minorHAnsi" w:eastAsiaTheme="minorEastAsia" w:hAnsiTheme="minorHAnsi" w:cs="TimesNewRomanPSMT"/>
          <w:szCs w:val="24"/>
        </w:rPr>
        <w:t>Charin</w:t>
      </w:r>
      <w:proofErr w:type="spellEnd"/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 continues to save the same amount each month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after the 5th month and that the savings account did not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>earn any interest.</w:t>
      </w:r>
    </w:p>
    <w:p w:rsidR="002278A9" w:rsidRPr="002278A9" w:rsidRDefault="00902E11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6</w:t>
      </w:r>
      <w:r w:rsidR="00E938B7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2278A9" w:rsidRPr="002278A9">
        <w:rPr>
          <w:rFonts w:asciiTheme="minorHAnsi" w:eastAsiaTheme="minorEastAsia" w:hAnsiTheme="minorHAnsi" w:cs="TimesNewRomanPSMT"/>
          <w:szCs w:val="24"/>
        </w:rPr>
        <w:t xml:space="preserve">2 </w:t>
      </w:r>
      <w:r w:rsidR="00E938B7">
        <w:rPr>
          <w:rFonts w:asciiTheme="minorHAnsi" w:eastAsiaTheme="minorEastAsia" w:hAnsiTheme="minorHAnsi" w:cs="TimesNewRomanPSMT"/>
          <w:szCs w:val="24"/>
        </w:rPr>
        <w:tab/>
      </w:r>
      <w:r w:rsidR="002278A9" w:rsidRPr="002278A9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E938B7" w:rsidRPr="0076313B">
        <w:rPr>
          <w:rFonts w:asciiTheme="minorHAnsi" w:eastAsiaTheme="minorEastAsia" w:hAnsiTheme="minorHAnsi" w:cs="Arial-BoldMT"/>
          <w:bCs/>
          <w:position w:val="-24"/>
          <w:szCs w:val="24"/>
        </w:rPr>
        <w:object w:dxaOrig="220" w:dyaOrig="620">
          <v:shape id="_x0000_i1046" type="#_x0000_t75" style="width:11.1pt;height:30.9pt" o:ole="">
            <v:imagedata r:id="rId71" o:title=""/>
          </v:shape>
          <o:OLEObject Type="Embed" ProgID="Equation.DSMT4" ShapeID="_x0000_i1046" DrawAspect="Content" ObjectID="_1524994304" r:id="rId72"/>
        </w:object>
      </w:r>
    </w:p>
    <w:p w:rsidR="002278A9" w:rsidRPr="002278A9" w:rsidRDefault="00902E11" w:rsidP="00E938B7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7</w:t>
      </w:r>
      <w:r w:rsidR="00E938B7">
        <w:rPr>
          <w:rFonts w:asciiTheme="minorHAnsi" w:eastAsiaTheme="minorEastAsia" w:hAnsiTheme="minorHAnsi" w:cs="Arial-BoldMT"/>
          <w:bCs/>
          <w:szCs w:val="24"/>
        </w:rPr>
        <w:t>.</w:t>
      </w:r>
      <w:r w:rsidR="00E938B7">
        <w:rPr>
          <w:rFonts w:asciiTheme="minorHAnsi" w:eastAsiaTheme="minorEastAsia" w:hAnsiTheme="minorHAnsi" w:cs="Arial-BoldMT"/>
          <w:bCs/>
          <w:szCs w:val="24"/>
        </w:rPr>
        <w:tab/>
      </w:r>
      <w:r w:rsidR="002278A9" w:rsidRPr="002278A9">
        <w:rPr>
          <w:rFonts w:asciiTheme="minorHAnsi" w:eastAsiaTheme="minorEastAsia" w:hAnsiTheme="minorHAnsi" w:cs="TimesNewRomanPSMT"/>
          <w:szCs w:val="24"/>
        </w:rPr>
        <w:t>No</w:t>
      </w:r>
    </w:p>
    <w:sectPr w:rsidR="002278A9" w:rsidRPr="002278A9" w:rsidSect="00F45F02">
      <w:footerReference w:type="default" r:id="rId7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B81" w:rsidRDefault="00707B81">
      <w:r>
        <w:separator/>
      </w:r>
    </w:p>
  </w:endnote>
  <w:endnote w:type="continuationSeparator" w:id="0">
    <w:p w:rsidR="00707B81" w:rsidRDefault="00707B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F45F02" w:rsidP="00F45F02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2C35089" wp14:editId="49F57D39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4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F45F02">
      <w:rPr>
        <w:rStyle w:val="PageNumber"/>
        <w:sz w:val="18"/>
      </w:rPr>
      <w:t>www.structuredindependentlearning.com</w:t>
    </w:r>
  </w:p>
  <w:p w:rsidR="00147F2B" w:rsidRDefault="001325C2">
    <w:pPr>
      <w:pStyle w:val="Footer"/>
      <w:rPr>
        <w:sz w:val="18"/>
      </w:rPr>
    </w:pPr>
    <w:r>
      <w:rPr>
        <w:rStyle w:val="PageNumber"/>
        <w:sz w:val="18"/>
      </w:rPr>
      <w:t>L4–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B81" w:rsidRDefault="00707B81">
      <w:r>
        <w:separator/>
      </w:r>
    </w:p>
  </w:footnote>
  <w:footnote w:type="continuationSeparator" w:id="0">
    <w:p w:rsidR="00707B81" w:rsidRDefault="00707B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3D78"/>
    <w:rsid w:val="00056EC7"/>
    <w:rsid w:val="00075DBE"/>
    <w:rsid w:val="000845A0"/>
    <w:rsid w:val="0009144A"/>
    <w:rsid w:val="000A765D"/>
    <w:rsid w:val="000B0B3D"/>
    <w:rsid w:val="000C0EF1"/>
    <w:rsid w:val="000C256E"/>
    <w:rsid w:val="000E43BC"/>
    <w:rsid w:val="000F5024"/>
    <w:rsid w:val="000F790C"/>
    <w:rsid w:val="00104100"/>
    <w:rsid w:val="00127BA9"/>
    <w:rsid w:val="001325C2"/>
    <w:rsid w:val="00145C23"/>
    <w:rsid w:val="00147F2B"/>
    <w:rsid w:val="0016765A"/>
    <w:rsid w:val="00185453"/>
    <w:rsid w:val="00187392"/>
    <w:rsid w:val="001A25FE"/>
    <w:rsid w:val="001F1714"/>
    <w:rsid w:val="001F6C83"/>
    <w:rsid w:val="0020536C"/>
    <w:rsid w:val="002278A9"/>
    <w:rsid w:val="00235441"/>
    <w:rsid w:val="00236730"/>
    <w:rsid w:val="00240317"/>
    <w:rsid w:val="0024504F"/>
    <w:rsid w:val="002674EE"/>
    <w:rsid w:val="00267A55"/>
    <w:rsid w:val="00272378"/>
    <w:rsid w:val="002774CA"/>
    <w:rsid w:val="00284CE8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228B9"/>
    <w:rsid w:val="00433497"/>
    <w:rsid w:val="00456C6F"/>
    <w:rsid w:val="00472BB4"/>
    <w:rsid w:val="00490F4A"/>
    <w:rsid w:val="00496FF0"/>
    <w:rsid w:val="004A3410"/>
    <w:rsid w:val="004B0BB9"/>
    <w:rsid w:val="004C0459"/>
    <w:rsid w:val="004F0C1B"/>
    <w:rsid w:val="00506D16"/>
    <w:rsid w:val="00523CCB"/>
    <w:rsid w:val="005252C2"/>
    <w:rsid w:val="00537816"/>
    <w:rsid w:val="00540601"/>
    <w:rsid w:val="00550FA1"/>
    <w:rsid w:val="005564D3"/>
    <w:rsid w:val="005709FD"/>
    <w:rsid w:val="0057475A"/>
    <w:rsid w:val="005754FE"/>
    <w:rsid w:val="005927A3"/>
    <w:rsid w:val="005979A5"/>
    <w:rsid w:val="005B72EA"/>
    <w:rsid w:val="005C4325"/>
    <w:rsid w:val="005D07FD"/>
    <w:rsid w:val="005E2EAF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5DB3"/>
    <w:rsid w:val="006C1EA8"/>
    <w:rsid w:val="006C3995"/>
    <w:rsid w:val="006F2EA4"/>
    <w:rsid w:val="006F4A77"/>
    <w:rsid w:val="00707B81"/>
    <w:rsid w:val="007119D0"/>
    <w:rsid w:val="0076313B"/>
    <w:rsid w:val="00770B32"/>
    <w:rsid w:val="00775E83"/>
    <w:rsid w:val="00783B4C"/>
    <w:rsid w:val="00786B96"/>
    <w:rsid w:val="007D07A5"/>
    <w:rsid w:val="007D0A50"/>
    <w:rsid w:val="007E5F13"/>
    <w:rsid w:val="007F7619"/>
    <w:rsid w:val="00816195"/>
    <w:rsid w:val="00816D7C"/>
    <w:rsid w:val="008208AE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02E11"/>
    <w:rsid w:val="009141DB"/>
    <w:rsid w:val="00937D5C"/>
    <w:rsid w:val="00941085"/>
    <w:rsid w:val="00943A33"/>
    <w:rsid w:val="00947996"/>
    <w:rsid w:val="00951504"/>
    <w:rsid w:val="00964B5C"/>
    <w:rsid w:val="009816ED"/>
    <w:rsid w:val="009A3D6F"/>
    <w:rsid w:val="009B5769"/>
    <w:rsid w:val="009E18DD"/>
    <w:rsid w:val="009E30A9"/>
    <w:rsid w:val="009E4A1D"/>
    <w:rsid w:val="00A00B6C"/>
    <w:rsid w:val="00A01C26"/>
    <w:rsid w:val="00A11A66"/>
    <w:rsid w:val="00A13442"/>
    <w:rsid w:val="00A23917"/>
    <w:rsid w:val="00A56581"/>
    <w:rsid w:val="00A6044E"/>
    <w:rsid w:val="00A75909"/>
    <w:rsid w:val="00A8600B"/>
    <w:rsid w:val="00A909CF"/>
    <w:rsid w:val="00AB2138"/>
    <w:rsid w:val="00AC031C"/>
    <w:rsid w:val="00AC1805"/>
    <w:rsid w:val="00AC635E"/>
    <w:rsid w:val="00B13B29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53B3"/>
    <w:rsid w:val="00BA1008"/>
    <w:rsid w:val="00BD1809"/>
    <w:rsid w:val="00BE5E41"/>
    <w:rsid w:val="00C33A26"/>
    <w:rsid w:val="00C36820"/>
    <w:rsid w:val="00C42050"/>
    <w:rsid w:val="00C4396A"/>
    <w:rsid w:val="00C45A83"/>
    <w:rsid w:val="00C6391F"/>
    <w:rsid w:val="00C73448"/>
    <w:rsid w:val="00C73E47"/>
    <w:rsid w:val="00C86FF9"/>
    <w:rsid w:val="00C96A91"/>
    <w:rsid w:val="00CA434D"/>
    <w:rsid w:val="00CA4CB1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0D2"/>
    <w:rsid w:val="00DA2605"/>
    <w:rsid w:val="00DC5DDC"/>
    <w:rsid w:val="00DD6CE3"/>
    <w:rsid w:val="00E21564"/>
    <w:rsid w:val="00E2540E"/>
    <w:rsid w:val="00E2666C"/>
    <w:rsid w:val="00E4592D"/>
    <w:rsid w:val="00E53958"/>
    <w:rsid w:val="00E62071"/>
    <w:rsid w:val="00E836CD"/>
    <w:rsid w:val="00E85F5A"/>
    <w:rsid w:val="00E87672"/>
    <w:rsid w:val="00E9079C"/>
    <w:rsid w:val="00E938B7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45F02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8.e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1.emf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1.wmf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0.e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6.bin"/><Relationship Id="rId7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9.e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3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103AC9-A259-4AA6-95BC-25BB9C4D4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6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8:44:00Z</cp:lastPrinted>
  <dcterms:created xsi:type="dcterms:W3CDTF">2013-04-10T15:57:00Z</dcterms:created>
  <dcterms:modified xsi:type="dcterms:W3CDTF">2016-05-17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